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642AEC5B"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r w:rsidRPr="00220F08">
        <w:rPr>
          <w:rStyle w:val="titlestyle5"/>
          <w:rFonts w:ascii="黑体" w:eastAsia="黑体" w:hint="eastAsia"/>
          <w:color w:val="auto"/>
          <w:sz w:val="36"/>
          <w:szCs w:val="36"/>
        </w:rPr>
        <w:t>Fr</w:t>
      </w:r>
      <w:r w:rsidR="00020B20">
        <w:rPr>
          <w:rStyle w:val="titlestyle5"/>
          <w:rFonts w:ascii="黑体" w:eastAsia="黑体" w:hAnsi="黑体" w:hint="eastAsia"/>
          <w:color w:val="auto"/>
          <w:sz w:val="36"/>
          <w:szCs w:val="36"/>
        </w:rPr>
        <w:t>é</w:t>
      </w:r>
      <w:proofErr w:type="spellStart"/>
      <w:r w:rsidR="009015F3">
        <w:rPr>
          <w:rStyle w:val="titlestyle5"/>
          <w:rFonts w:ascii="黑体" w:eastAsia="黑体" w:hint="eastAsia"/>
          <w:color w:val="auto"/>
          <w:sz w:val="36"/>
          <w:szCs w:val="36"/>
        </w:rPr>
        <w:t>chet</w:t>
      </w:r>
      <w:proofErr w:type="spellEnd"/>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67BEC2F"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6616F8">
        <w:rPr>
          <w:rFonts w:ascii="Times New Roman" w:hAnsi="Times New Roman" w:cs="Times New Roman" w:hint="eastAsia"/>
          <w:color w:val="auto"/>
          <w:sz w:val="18"/>
          <w:szCs w:val="18"/>
        </w:rPr>
        <w:t>宏源热力</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7EE7EA9E"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161A19">
        <w:rPr>
          <w:rFonts w:ascii="楷体_GB2312" w:eastAsia="楷体_GB2312" w:hint="eastAsia"/>
          <w:color w:val="auto"/>
          <w:sz w:val="18"/>
          <w:szCs w:val="18"/>
        </w:rPr>
        <w:t>用历史气象数据计算一条参考曲线</w:t>
      </w:r>
      <w:r w:rsidR="009E26E4" w:rsidRPr="00220F08">
        <w:rPr>
          <w:rFonts w:ascii="楷体_GB2312" w:eastAsia="楷体_GB2312" w:hint="eastAsia"/>
          <w:color w:val="auto"/>
          <w:sz w:val="18"/>
          <w:szCs w:val="18"/>
        </w:rPr>
        <w:t>，</w:t>
      </w:r>
      <w:r w:rsidR="00161A19">
        <w:rPr>
          <w:rFonts w:ascii="楷体_GB2312" w:eastAsia="楷体_GB2312" w:hint="eastAsia"/>
          <w:color w:val="auto"/>
          <w:sz w:val="18"/>
          <w:szCs w:val="18"/>
        </w:rPr>
        <w:t>分析实际出水温度与参考曲线的关系，</w:t>
      </w:r>
      <w:r w:rsidR="009E26E4" w:rsidRPr="00220F08">
        <w:rPr>
          <w:rFonts w:ascii="楷体_GB2312" w:eastAsia="楷体_GB2312" w:hint="eastAsia"/>
          <w:color w:val="auto"/>
          <w:sz w:val="18"/>
          <w:szCs w:val="18"/>
        </w:rPr>
        <w:t>建立</w:t>
      </w:r>
      <w:r w:rsidR="00161A19">
        <w:rPr>
          <w:rFonts w:ascii="楷体_GB2312" w:eastAsia="楷体_GB2312" w:hint="eastAsia"/>
          <w:color w:val="auto"/>
          <w:sz w:val="18"/>
          <w:szCs w:val="18"/>
        </w:rPr>
        <w:t>了</w:t>
      </w:r>
      <w:r w:rsidR="009E26E4" w:rsidRPr="00220F08">
        <w:rPr>
          <w:rFonts w:ascii="楷体_GB2312" w:eastAsia="楷体_GB2312" w:hint="eastAsia"/>
          <w:color w:val="auto"/>
          <w:sz w:val="18"/>
          <w:szCs w:val="18"/>
        </w:rPr>
        <w:t>一个基于</w:t>
      </w:r>
      <w:r w:rsidR="000E5A9A">
        <w:rPr>
          <w:rFonts w:ascii="楷体_GB2312" w:eastAsia="楷体_GB2312" w:hint="eastAsia"/>
          <w:color w:val="auto"/>
          <w:sz w:val="18"/>
          <w:szCs w:val="18"/>
        </w:rPr>
        <w:t>离散</w:t>
      </w:r>
      <w:r w:rsidR="00020B20">
        <w:rPr>
          <w:rFonts w:ascii="楷体_GB2312" w:eastAsia="楷体_GB2312" w:hint="eastAsia"/>
          <w:color w:val="auto"/>
          <w:sz w:val="18"/>
          <w:szCs w:val="18"/>
        </w:rPr>
        <w:t>Fr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161A19">
        <w:rPr>
          <w:rFonts w:ascii="楷体_GB2312" w:eastAsia="楷体_GB2312" w:hint="eastAsia"/>
          <w:color w:val="auto"/>
          <w:sz w:val="18"/>
          <w:szCs w:val="18"/>
        </w:rPr>
        <w:t>并结合延时和温差</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模型对于锅炉</w:t>
      </w:r>
      <w:r w:rsidR="00161A19">
        <w:rPr>
          <w:rFonts w:ascii="楷体_GB2312" w:eastAsia="楷体_GB2312" w:hint="eastAsia"/>
          <w:color w:val="auto"/>
          <w:sz w:val="18"/>
          <w:szCs w:val="18"/>
        </w:rPr>
        <w:t>系统的供热效果</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r w:rsidR="00020B20">
        <w:rPr>
          <w:rFonts w:hint="eastAsia"/>
          <w:bCs/>
          <w:color w:val="auto"/>
          <w:sz w:val="18"/>
          <w:szCs w:val="18"/>
        </w:rPr>
        <w:t>Fr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w:t>
      </w:r>
      <w:proofErr w:type="spellStart"/>
      <w:r w:rsidR="0013067B" w:rsidRPr="0013067B">
        <w:rPr>
          <w:rFonts w:ascii="Times New Roman" w:hAnsi="Times New Roman" w:cs="Times New Roman"/>
          <w:color w:val="auto"/>
          <w:sz w:val="18"/>
          <w:szCs w:val="18"/>
        </w:rPr>
        <w:t>a</w:t>
      </w:r>
      <w:proofErr w:type="spell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2C350890" w14:textId="7E0657F6" w:rsidR="008F57D1" w:rsidRPr="00220F08" w:rsidRDefault="00046EBB" w:rsidP="00020B20">
      <w:pPr>
        <w:ind w:firstLine="420"/>
      </w:pPr>
      <w:r w:rsidRPr="00220F08">
        <w:rPr>
          <w:rFonts w:hint="eastAsia"/>
        </w:rPr>
        <w:t>我国是一个能源消费大国，同时也在能源匮乏的国家之列，北方地区</w:t>
      </w:r>
      <w:r w:rsidR="00ED4CBE" w:rsidRPr="00220F08">
        <w:rPr>
          <w:rFonts w:hint="eastAsia"/>
        </w:rPr>
        <w:t>的</w:t>
      </w:r>
      <w:r w:rsidRPr="00220F08">
        <w:rPr>
          <w:rFonts w:hint="eastAsia"/>
        </w:rPr>
        <w:t>冬季主要以燃煤燃气供热为主，</w:t>
      </w:r>
      <w:r w:rsidR="007D6D49">
        <w:rPr>
          <w:rFonts w:hint="eastAsia"/>
        </w:rPr>
        <w:t>供暖用能占北方城镇住宅用能总量的</w:t>
      </w:r>
      <w:r w:rsidR="007D6D49">
        <w:rPr>
          <w:rFonts w:hint="eastAsia"/>
        </w:rPr>
        <w:t>60%</w:t>
      </w:r>
      <w:r w:rsidR="007D6D49">
        <w:rPr>
          <w:rFonts w:hint="eastAsia"/>
        </w:rPr>
        <w:t>，具有巨大的节能潜力</w:t>
      </w:r>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r w:rsidR="00EC475C">
        <w:rPr>
          <w:rFonts w:hint="eastAsia"/>
        </w:rPr>
        <w:t>。</w:t>
      </w:r>
      <w:r w:rsidRPr="00220F08">
        <w:rPr>
          <w:rFonts w:hint="eastAsia"/>
        </w:rPr>
        <w:t>而</w:t>
      </w:r>
      <w:r w:rsidR="00EC475C">
        <w:rPr>
          <w:rFonts w:hint="eastAsia"/>
        </w:rPr>
        <w:t>供热</w:t>
      </w:r>
      <w:r w:rsidR="005661F4">
        <w:rPr>
          <w:rFonts w:hint="eastAsia"/>
        </w:rPr>
        <w:t>锅炉的调控</w:t>
      </w:r>
      <w:r w:rsidRPr="00220F08">
        <w:rPr>
          <w:rFonts w:hint="eastAsia"/>
        </w:rPr>
        <w:t>直接影响了能源转换的效率，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14DA0D4F"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proofErr w:type="gramStart"/>
      <w:r w:rsidR="00492C4C" w:rsidRPr="00492C4C">
        <w:rPr>
          <w:rFonts w:hint="eastAsia"/>
        </w:rPr>
        <w:t>孙群丽</w:t>
      </w:r>
      <w:proofErr w:type="gramEnd"/>
      <w:r w:rsidR="00492C4C">
        <w:rPr>
          <w:rFonts w:hint="eastAsia"/>
        </w:rPr>
        <w:t>等对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7CF927A6" w14:textId="691EA9A6" w:rsidR="009F122F" w:rsidRPr="00220F08" w:rsidRDefault="00962355" w:rsidP="00020B20">
      <w:pPr>
        <w:ind w:firstLine="420"/>
      </w:pPr>
      <w:r>
        <w:rPr>
          <w:rFonts w:hint="eastAsia"/>
        </w:rPr>
        <w:t>这些研究主要以传统燃煤锅炉为分析对象，而在“十二五”热电联产“煤改气”的过程中</w:t>
      </w:r>
      <w:r w:rsidR="00D75581" w:rsidRPr="005C369A">
        <w:rPr>
          <w:rFonts w:hint="eastAsia"/>
        </w:rPr>
        <w:t>处理</w:t>
      </w:r>
      <w:r>
        <w:rPr>
          <w:rFonts w:hint="eastAsia"/>
        </w:rPr>
        <w:t>燃气</w:t>
      </w:r>
      <w:r w:rsidR="00D75581" w:rsidRPr="005C369A">
        <w:rPr>
          <w:rFonts w:hint="eastAsia"/>
        </w:rPr>
        <w:t>锅炉系统时表现不足</w:t>
      </w:r>
      <w:r w:rsidR="005C2981" w:rsidRPr="002678B3">
        <w:rPr>
          <w:vertAlign w:val="superscript"/>
        </w:rPr>
        <w:t>[12]</w:t>
      </w:r>
      <w:r w:rsidR="00D75581" w:rsidRPr="005C369A">
        <w:rPr>
          <w:rFonts w:hint="eastAsia"/>
        </w:rPr>
        <w:t>。</w:t>
      </w:r>
      <w:r w:rsidR="009F122F" w:rsidRPr="00220F08">
        <w:rPr>
          <w:rFonts w:hint="eastAsia"/>
        </w:rPr>
        <w:t>本文</w:t>
      </w:r>
      <w:r w:rsidR="007075A9">
        <w:rPr>
          <w:rFonts w:hint="eastAsia"/>
        </w:rPr>
        <w:t>通过建立锅炉系统出</w:t>
      </w:r>
      <w:r w:rsidR="007075A9">
        <w:rPr>
          <w:rFonts w:hint="eastAsia"/>
        </w:rPr>
        <w:lastRenderedPageBreak/>
        <w:t>水温度的参考曲线，利用</w:t>
      </w:r>
      <w:r w:rsidR="000A3A55">
        <w:rPr>
          <w:rFonts w:hint="eastAsia"/>
        </w:rPr>
        <w:t>离散</w:t>
      </w:r>
      <w:r w:rsidR="00020B20">
        <w:rPr>
          <w:rFonts w:hint="eastAsia"/>
        </w:rPr>
        <w:t>Fr</w:t>
      </w:r>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实际出水温度的</w:t>
      </w:r>
      <w:r w:rsidR="00AF0914">
        <w:rPr>
          <w:rFonts w:hint="eastAsia"/>
        </w:rPr>
        <w:t>相似度</w:t>
      </w:r>
      <w:r w:rsidR="00ED4CBE" w:rsidRPr="00220F08">
        <w:rPr>
          <w:rFonts w:hint="eastAsia"/>
        </w:rPr>
        <w:t>，</w:t>
      </w:r>
      <w:r w:rsidR="007075A9">
        <w:rPr>
          <w:rFonts w:hint="eastAsia"/>
        </w:rPr>
        <w:t>并</w:t>
      </w:r>
      <w:r w:rsidR="00886684">
        <w:rPr>
          <w:rFonts w:hint="eastAsia"/>
        </w:rPr>
        <w:t>考虑</w:t>
      </w:r>
      <w:r w:rsidR="00E05640">
        <w:rPr>
          <w:rFonts w:hint="eastAsia"/>
        </w:rPr>
        <w:t>两者</w:t>
      </w:r>
      <w:r w:rsidR="005E766A">
        <w:rPr>
          <w:rFonts w:hint="eastAsia"/>
        </w:rPr>
        <w:t>的延时</w:t>
      </w:r>
      <w:r w:rsidR="00AF0914">
        <w:rPr>
          <w:rFonts w:hint="eastAsia"/>
        </w:rPr>
        <w:t>及温差</w:t>
      </w:r>
      <w:r w:rsidR="00ED4CBE" w:rsidRPr="00220F08">
        <w:rPr>
          <w:rFonts w:hint="eastAsia"/>
        </w:rPr>
        <w:t>度量</w:t>
      </w:r>
      <w:r w:rsidR="00E05640">
        <w:rPr>
          <w:rFonts w:hint="eastAsia"/>
        </w:rPr>
        <w:t>，建立燃气</w:t>
      </w:r>
      <w:r w:rsidR="009F122F" w:rsidRPr="00220F08">
        <w:rPr>
          <w:rFonts w:hint="eastAsia"/>
        </w:rPr>
        <w:t>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009F122F" w:rsidRPr="00220F08">
        <w:rPr>
          <w:rFonts w:hint="eastAsia"/>
        </w:rPr>
        <w:t>，为</w:t>
      </w:r>
      <w:r w:rsidR="00E05640">
        <w:rPr>
          <w:rFonts w:hint="eastAsia"/>
        </w:rPr>
        <w:t>燃气供热</w:t>
      </w:r>
      <w:r w:rsidR="009F122F" w:rsidRPr="00220F08">
        <w:rPr>
          <w:rFonts w:hint="eastAsia"/>
        </w:rPr>
        <w:t>锅炉系统的相关管控人员提供了决策依据。</w:t>
      </w:r>
    </w:p>
    <w:p w14:paraId="4D594AB2" w14:textId="495E4A9D" w:rsidR="00C97573" w:rsidRDefault="009449D3" w:rsidP="00AA4121">
      <w:pPr>
        <w:pStyle w:val="1"/>
      </w:pPr>
      <w:r>
        <w:rPr>
          <w:rFonts w:hint="eastAsia"/>
        </w:rPr>
        <w:t>出水温度与参考曲线分析</w:t>
      </w:r>
    </w:p>
    <w:p w14:paraId="2D3BD6AB" w14:textId="62904CD6" w:rsidR="00824AEB" w:rsidRPr="00824AEB" w:rsidRDefault="00571464" w:rsidP="00824AEB">
      <w:pPr>
        <w:pStyle w:val="2"/>
        <w:ind w:firstLineChars="0" w:firstLine="0"/>
      </w:pPr>
      <w:r>
        <w:rPr>
          <w:rFonts w:hint="eastAsia"/>
        </w:rPr>
        <w:t>1.1</w:t>
      </w:r>
      <w:r w:rsidR="00824AEB">
        <w:rPr>
          <w:rFonts w:hint="eastAsia"/>
        </w:rPr>
        <w:t xml:space="preserve"> </w:t>
      </w:r>
      <w:r w:rsidR="00A12170">
        <w:rPr>
          <w:rFonts w:hint="eastAsia"/>
        </w:rPr>
        <w:t>出水温度</w:t>
      </w:r>
      <w:r w:rsidR="00824AEB">
        <w:rPr>
          <w:rFonts w:hint="eastAsia"/>
        </w:rPr>
        <w:t>参考曲线</w:t>
      </w:r>
    </w:p>
    <w:p w14:paraId="75936C06" w14:textId="5F8A3BC7" w:rsidR="00C97573" w:rsidRPr="00220F08" w:rsidRDefault="00EF22F3" w:rsidP="00020B20">
      <w:pPr>
        <w:ind w:firstLine="420"/>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8E6C2A">
        <w:rPr>
          <w:rFonts w:hint="eastAsia"/>
        </w:rPr>
        <w:t>锅炉</w:t>
      </w:r>
      <w:r>
        <w:rPr>
          <w:rFonts w:hint="eastAsia"/>
        </w:rPr>
        <w:t>出水温度的参考，通常为室外温度的</w:t>
      </w:r>
      <w:r w:rsidR="00701E25">
        <w:rPr>
          <w:rFonts w:hint="eastAsia"/>
        </w:rPr>
        <w:t>线性相关曲线，我们称之为参考曲线</w:t>
      </w:r>
      <w:r>
        <w:rPr>
          <w:rFonts w:hint="eastAsia"/>
        </w:rPr>
        <w:t>。</w:t>
      </w:r>
      <w:r w:rsidR="00A12170">
        <w:rPr>
          <w:rFonts w:hint="eastAsia"/>
        </w:rPr>
        <w:t>实际中会有更多的天气因素对供热用户的室温产生影响，</w:t>
      </w:r>
      <w:r w:rsidR="00A31A6A">
        <w:rPr>
          <w:rFonts w:hint="eastAsia"/>
        </w:rPr>
        <w:t>而供热公司也需要根据用户的作息规律、生活习惯</w:t>
      </w:r>
      <w:r w:rsidR="000A7A80">
        <w:rPr>
          <w:rFonts w:hint="eastAsia"/>
        </w:rPr>
        <w:t>作</w:t>
      </w:r>
      <w:r w:rsidR="00A31A6A">
        <w:rPr>
          <w:rFonts w:hint="eastAsia"/>
        </w:rPr>
        <w:t>时间计划调整。</w:t>
      </w:r>
      <w:r w:rsidR="002F1337">
        <w:rPr>
          <w:rFonts w:hint="eastAsia"/>
        </w:rPr>
        <w:t>为了更好的判断出水温度的合理性</w:t>
      </w:r>
      <w:r w:rsidR="00ED4CBE" w:rsidRPr="00220F08">
        <w:rPr>
          <w:rFonts w:hint="eastAsia"/>
        </w:rPr>
        <w:t>，本文</w:t>
      </w:r>
      <w:r w:rsidR="00D85331">
        <w:rPr>
          <w:rFonts w:hint="eastAsia"/>
        </w:rPr>
        <w:t>将定义一条参考</w:t>
      </w:r>
      <w:r w:rsidR="00C97573" w:rsidRPr="00220F08">
        <w:rPr>
          <w:rFonts w:hint="eastAsia"/>
        </w:rPr>
        <w:t>曲线，室外温度、风速、日照、</w:t>
      </w:r>
      <w:r w:rsidR="00571464">
        <w:rPr>
          <w:rFonts w:hint="eastAsia"/>
        </w:rPr>
        <w:t>时间段偏移</w:t>
      </w:r>
      <w:r w:rsidR="00A12170">
        <w:rPr>
          <w:rFonts w:hint="eastAsia"/>
        </w:rPr>
        <w:t>为其</w:t>
      </w:r>
      <w:r w:rsidR="00C97573" w:rsidRPr="00220F08">
        <w:rPr>
          <w:rFonts w:hint="eastAsia"/>
        </w:rPr>
        <w:t>影响因子，</w:t>
      </w:r>
      <w:r w:rsidR="002F1337">
        <w:rPr>
          <w:rFonts w:hint="eastAsia"/>
        </w:rPr>
        <w:t>并依据供热公司多年的运行经验</w:t>
      </w:r>
      <w:r w:rsidR="00D85331">
        <w:rPr>
          <w:rFonts w:hint="eastAsia"/>
        </w:rPr>
        <w:t>采用不同的偏移量</w:t>
      </w:r>
      <w:r w:rsidR="00A12170">
        <w:rPr>
          <w:rFonts w:hint="eastAsia"/>
        </w:rPr>
        <w:t>作为锅炉出水温度</w:t>
      </w:r>
      <w:r w:rsidR="00D85331">
        <w:rPr>
          <w:rFonts w:hint="eastAsia"/>
        </w:rPr>
        <w:t>参考曲线</w:t>
      </w:r>
      <w:r w:rsidR="00E217F0">
        <w:rPr>
          <w:rFonts w:hint="eastAsia"/>
        </w:rPr>
        <w:t>:</w:t>
      </w:r>
    </w:p>
    <w:p w14:paraId="7B670183" w14:textId="736D4932"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15.45pt" o:ole="">
            <v:imagedata r:id="rId14" o:title=""/>
          </v:shape>
          <o:OLEObject Type="Embed" ProgID="Equation.DSMT4" ShapeID="_x0000_i1025" DrawAspect="Content" ObjectID="_1525542380" r:id="rId15"/>
        </w:object>
      </w:r>
    </w:p>
    <w:p w14:paraId="25B49B62" w14:textId="77777777" w:rsidR="00091A5B" w:rsidRDefault="00A31A6A" w:rsidP="00091A5B">
      <w:pPr>
        <w:ind w:firstLine="420"/>
        <w:rPr>
          <w:b/>
        </w:rPr>
      </w:pPr>
      <w:r>
        <w:rPr>
          <w:rFonts w:hint="eastAsia"/>
        </w:rPr>
        <w:t>式中</w:t>
      </w:r>
      <w:r>
        <w:rPr>
          <w:rFonts w:hint="eastAsia"/>
        </w:rPr>
        <w:t>t</w:t>
      </w:r>
      <w:r>
        <w:rPr>
          <w:rFonts w:hint="eastAsia"/>
        </w:rPr>
        <w:t>为一天中的某个时刻，</w:t>
      </w:r>
      <w:r>
        <w:t>T</w:t>
      </w:r>
      <w:r w:rsidRPr="00D85331">
        <w:rPr>
          <w:vertAlign w:val="subscript"/>
        </w:rPr>
        <w:t>t</w:t>
      </w:r>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刻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r w:rsidR="00091A5B" w:rsidRPr="00091A5B">
        <w:rPr>
          <w:rFonts w:hint="eastAsia"/>
          <w:b/>
        </w:rPr>
        <w:t>（时间段偏移，偏移是否听不明白，是否改成权值）</w:t>
      </w:r>
    </w:p>
    <w:p w14:paraId="08202ACA" w14:textId="2C2A19FE" w:rsidR="007176B2" w:rsidRDefault="007176B2" w:rsidP="00091A5B">
      <w:pPr>
        <w:ind w:firstLine="420"/>
      </w:pPr>
      <w:r>
        <w:rPr>
          <w:rFonts w:hint="eastAsia"/>
        </w:rPr>
        <w:t>此参考曲线主要</w:t>
      </w:r>
      <w:r w:rsidR="00091A5B">
        <w:rPr>
          <w:rFonts w:hint="eastAsia"/>
        </w:rPr>
        <w:t>由</w:t>
      </w:r>
      <w:r>
        <w:rPr>
          <w:rFonts w:hint="eastAsia"/>
        </w:rPr>
        <w:t>室外温度、风速、日照、</w:t>
      </w:r>
      <w:r w:rsidR="00571464">
        <w:rPr>
          <w:rFonts w:hint="eastAsia"/>
        </w:rPr>
        <w:t>时间段偏移</w:t>
      </w:r>
      <w:r>
        <w:rPr>
          <w:rFonts w:hint="eastAsia"/>
        </w:rPr>
        <w:t>四个因素</w:t>
      </w:r>
      <w:r w:rsidR="00091A5B">
        <w:rPr>
          <w:rFonts w:hint="eastAsia"/>
        </w:rPr>
        <w:t>构成</w:t>
      </w:r>
      <w:r>
        <w:rPr>
          <w:rFonts w:hint="eastAsia"/>
        </w:rPr>
        <w:t>。</w:t>
      </w:r>
      <w:r w:rsidR="00ED2B00">
        <w:rPr>
          <w:rFonts w:hint="eastAsia"/>
        </w:rPr>
        <w:t>室外温度、风速以及日照分别是供热区域的</w:t>
      </w:r>
      <w:r w:rsidR="00A31A6A">
        <w:rPr>
          <w:rFonts w:hint="eastAsia"/>
        </w:rPr>
        <w:t>天气</w:t>
      </w:r>
      <w:r w:rsidR="00ED2B00">
        <w:rPr>
          <w:rFonts w:hint="eastAsia"/>
        </w:rPr>
        <w:t>条件，将直接影响用户的采暖需求。而</w:t>
      </w:r>
      <w:r w:rsidR="00571464">
        <w:rPr>
          <w:rFonts w:hint="eastAsia"/>
        </w:rPr>
        <w:t>时间段偏移</w:t>
      </w:r>
      <w:r w:rsidR="00ED2B00">
        <w:rPr>
          <w:rFonts w:hint="eastAsia"/>
        </w:rPr>
        <w:t>是供热公司依据用户的生活习惯、作息规律</w:t>
      </w:r>
      <w:r w:rsidR="00091A5B">
        <w:rPr>
          <w:rFonts w:hint="eastAsia"/>
        </w:rPr>
        <w:t>、</w:t>
      </w:r>
      <w:r w:rsidR="00A31A6A">
        <w:rPr>
          <w:rFonts w:hint="eastAsia"/>
        </w:rPr>
        <w:t>上班或在家的情况</w:t>
      </w:r>
      <w:r w:rsidR="00ED2B00">
        <w:rPr>
          <w:rFonts w:hint="eastAsia"/>
        </w:rPr>
        <w:t>进行适度的调控，减少能源浪费。</w:t>
      </w:r>
      <w:r w:rsidR="00091A5B">
        <w:rPr>
          <w:rFonts w:hint="eastAsia"/>
        </w:rPr>
        <w:t>此外，</w:t>
      </w:r>
      <w:r w:rsidR="000A7A80">
        <w:rPr>
          <w:rFonts w:hint="eastAsia"/>
        </w:rPr>
        <w:t>锅炉房的出水在流经换热站再抵达</w:t>
      </w:r>
      <w:r w:rsidR="001157DA">
        <w:rPr>
          <w:rFonts w:hint="eastAsia"/>
        </w:rPr>
        <w:t>用户时会产生一定的传播延时，我们还需要对</w:t>
      </w:r>
      <w:r w:rsidR="009C45EF">
        <w:rPr>
          <w:rFonts w:hint="eastAsia"/>
        </w:rPr>
        <w:t>参考曲线的时刻数据进行</w:t>
      </w:r>
      <w:r w:rsidR="000A7A80">
        <w:rPr>
          <w:rFonts w:hint="eastAsia"/>
        </w:rPr>
        <w:t>延时调整</w:t>
      </w:r>
      <w:r w:rsidR="001157DA">
        <w:rPr>
          <w:rFonts w:hint="eastAsia"/>
        </w:rPr>
        <w:t>。</w:t>
      </w:r>
    </w:p>
    <w:p w14:paraId="1DF26672" w14:textId="41615023"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877188">
        <w:rPr>
          <w:rFonts w:hint="eastAsia"/>
        </w:rPr>
        <w:t>出水温度及</w:t>
      </w:r>
      <w:r w:rsidR="009449D3">
        <w:rPr>
          <w:rFonts w:hint="eastAsia"/>
        </w:rPr>
        <w:t>其</w:t>
      </w:r>
      <w:r w:rsidR="00877188">
        <w:rPr>
          <w:rFonts w:hint="eastAsia"/>
        </w:rPr>
        <w:t>参考曲线关系分析</w:t>
      </w:r>
    </w:p>
    <w:p w14:paraId="24F3489B" w14:textId="4BB32EF5" w:rsidR="009902C0" w:rsidRDefault="009902C0" w:rsidP="009902C0">
      <w:pPr>
        <w:ind w:firstLine="420"/>
      </w:pPr>
      <w:r>
        <w:rPr>
          <w:rFonts w:hint="eastAsia"/>
        </w:rPr>
        <w:t>通过供热系统的历史数据，利用天气条件及时间段偏移根据（</w:t>
      </w:r>
      <w:r>
        <w:rPr>
          <w:rFonts w:hint="eastAsia"/>
        </w:rPr>
        <w:t>1</w:t>
      </w:r>
      <w:r>
        <w:rPr>
          <w:rFonts w:hint="eastAsia"/>
        </w:rPr>
        <w:t>）式计算出一段时间内的参考曲线，将供热系统此时间内实际出水温度与之分析，可以得出此系统的供热效果，为锅炉管控人员提供参考。</w:t>
      </w:r>
      <w:r w:rsidRPr="003B008C">
        <w:rPr>
          <w:rFonts w:hint="eastAsia"/>
        </w:rPr>
        <w:t>如图</w:t>
      </w:r>
      <w:r w:rsidRPr="003B008C">
        <w:rPr>
          <w:rFonts w:hint="eastAsia"/>
        </w:rPr>
        <w:t>1</w:t>
      </w:r>
      <w:r w:rsidRPr="003B008C">
        <w:rPr>
          <w:rFonts w:hint="eastAsia"/>
        </w:rPr>
        <w:t>所示</w:t>
      </w:r>
      <w:r w:rsidR="001C7536" w:rsidRPr="003B008C">
        <w:rPr>
          <w:rFonts w:hint="eastAsia"/>
        </w:rPr>
        <w:t>，曲线</w:t>
      </w:r>
      <w:r w:rsidR="001C7536" w:rsidRPr="003B008C">
        <w:rPr>
          <w:rFonts w:hint="eastAsia"/>
        </w:rPr>
        <w:t>P</w:t>
      </w:r>
      <w:r w:rsidR="001C7536" w:rsidRPr="003B008C">
        <w:rPr>
          <w:rFonts w:hint="eastAsia"/>
        </w:rPr>
        <w:t>为参考曲线，</w:t>
      </w:r>
      <w:r w:rsidR="001C7536" w:rsidRPr="003B008C">
        <w:rPr>
          <w:rFonts w:hint="eastAsia"/>
        </w:rPr>
        <w:t>Q</w:t>
      </w:r>
      <w:r w:rsidR="001C7536" w:rsidRPr="003B008C">
        <w:rPr>
          <w:rFonts w:hint="eastAsia"/>
          <w:vertAlign w:val="subscript"/>
        </w:rPr>
        <w:t>1</w:t>
      </w:r>
      <w:r w:rsidR="001C7536" w:rsidRPr="003B008C">
        <w:rPr>
          <w:rFonts w:hint="eastAsia"/>
        </w:rPr>
        <w:t>-Q</w:t>
      </w:r>
      <w:r w:rsidR="001C7536" w:rsidRPr="003B008C">
        <w:rPr>
          <w:rFonts w:hint="eastAsia"/>
          <w:vertAlign w:val="subscript"/>
        </w:rPr>
        <w:t>4</w:t>
      </w:r>
      <w:r w:rsidR="001C7536" w:rsidRPr="003B008C">
        <w:rPr>
          <w:rFonts w:hint="eastAsia"/>
        </w:rPr>
        <w:t>为实际出水温度，分别与参考曲线对比，其形态代表了几种锅炉系统的运行差异，产生不同的供热效果。</w:t>
      </w:r>
    </w:p>
    <w:p w14:paraId="6AA5E8B2" w14:textId="7F9B0662" w:rsidR="001C7536" w:rsidRPr="009902C0" w:rsidRDefault="003B008C" w:rsidP="009902C0">
      <w:pPr>
        <w:ind w:firstLine="420"/>
      </w:pPr>
      <w:r>
        <w:rPr>
          <w:noProof/>
        </w:rPr>
        <mc:AlternateContent>
          <mc:Choice Requires="wps">
            <w:drawing>
              <wp:anchor distT="45720" distB="45720" distL="114300" distR="114300" simplePos="0" relativeHeight="251675648" behindDoc="0" locked="0" layoutInCell="1" allowOverlap="1" wp14:anchorId="1745B66C" wp14:editId="7950E931">
                <wp:simplePos x="0" y="0"/>
                <wp:positionH relativeFrom="column">
                  <wp:align>left</wp:align>
                </wp:positionH>
                <wp:positionV relativeFrom="paragraph">
                  <wp:posOffset>2447183</wp:posOffset>
                </wp:positionV>
                <wp:extent cx="3104515" cy="299720"/>
                <wp:effectExtent l="0" t="0" r="19685" b="24130"/>
                <wp:wrapSquare wrapText="bothSides"/>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ysClr val="window" lastClr="FFFFFF"/>
                          </a:solidFill>
                          <a:miter lim="800000"/>
                          <a:headEnd/>
                          <a:tailEnd/>
                        </a:ln>
                      </wps:spPr>
                      <wps:txbx>
                        <w:txbxContent>
                          <w:p w14:paraId="33D257E0" w14:textId="59B38EBA" w:rsidR="003B008C" w:rsidRPr="00D61988" w:rsidRDefault="003B008C" w:rsidP="003B008C">
                            <w:pPr>
                              <w:ind w:firstLine="360"/>
                              <w:jc w:val="center"/>
                              <w:rPr>
                                <w:rFonts w:ascii="黑体" w:eastAsia="黑体" w:hint="eastAsia"/>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Pr>
                                <w:rFonts w:ascii="黑体" w:eastAsia="黑体" w:hint="eastAsia"/>
                                <w:sz w:val="18"/>
                                <w:szCs w:val="18"/>
                              </w:rPr>
                              <w:t>参考曲线与</w:t>
                            </w:r>
                            <w:r>
                              <w:rPr>
                                <w:rFonts w:ascii="黑体" w:eastAsia="黑体"/>
                                <w:sz w:val="18"/>
                                <w:szCs w:val="18"/>
                              </w:rPr>
                              <w:t>出水温度关系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45B66C" id="_x0000_t202" coordsize="21600,21600" o:spt="202" path="m,l,21600r21600,l21600,xe">
                <v:stroke joinstyle="miter"/>
                <v:path gradientshapeok="t" o:connecttype="rect"/>
              </v:shapetype>
              <v:shape id="文本框 6" o:spid="_x0000_s1026" type="#_x0000_t202" style="position:absolute;left:0;text-align:left;margin-left:0;margin-top:192.7pt;width:244.45pt;height:23.6pt;z-index:251675648;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" strokecolor="window">
                <v:textbox>
                  <w:txbxContent>
                    <w:p w14:paraId="33D257E0" w14:textId="59B38EBA" w:rsidR="003B008C" w:rsidRPr="00D61988" w:rsidRDefault="003B008C" w:rsidP="003B008C">
                      <w:pPr>
                        <w:ind w:firstLine="360"/>
                        <w:jc w:val="center"/>
                        <w:rPr>
                          <w:rFonts w:ascii="黑体" w:eastAsia="黑体" w:hint="eastAsia"/>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Pr>
                          <w:rFonts w:ascii="黑体" w:eastAsia="黑体" w:hint="eastAsia"/>
                          <w:sz w:val="18"/>
                          <w:szCs w:val="18"/>
                        </w:rPr>
                        <w:t>参考曲线与</w:t>
                      </w:r>
                      <w:r>
                        <w:rPr>
                          <w:rFonts w:ascii="黑体" w:eastAsia="黑体"/>
                          <w:sz w:val="18"/>
                          <w:szCs w:val="18"/>
                        </w:rPr>
                        <w:t>出水温度关系图</w:t>
                      </w:r>
                    </w:p>
                  </w:txbxContent>
                </v:textbox>
                <w10:wrap type="square"/>
              </v:shape>
            </w:pict>
          </mc:Fallback>
        </mc:AlternateContent>
      </w:r>
      <w:r w:rsidR="001C7536">
        <w:rPr>
          <w:noProof/>
        </w:rPr>
        <w:drawing>
          <wp:inline distT="0" distB="0" distL="0" distR="0" wp14:anchorId="1C105487" wp14:editId="5B63965A">
            <wp:extent cx="2996565" cy="2247423"/>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996565" cy="2247423"/>
                    </a:xfrm>
                    <a:prstGeom prst="rect">
                      <a:avLst/>
                    </a:prstGeom>
                  </pic:spPr>
                </pic:pic>
              </a:graphicData>
            </a:graphic>
          </wp:inline>
        </w:drawing>
      </w:r>
    </w:p>
    <w:p w14:paraId="6FA3542F" w14:textId="1037059A" w:rsidR="001C7536" w:rsidRDefault="003B008C" w:rsidP="00020B20">
      <w:pPr>
        <w:ind w:firstLine="420"/>
      </w:pPr>
      <w:r>
        <w:rPr>
          <w:rFonts w:hint="eastAsia"/>
        </w:rPr>
        <w:t>相似度</w:t>
      </w:r>
      <w:r w:rsidR="001C7536">
        <w:rPr>
          <w:rFonts w:hint="eastAsia"/>
        </w:rPr>
        <w:t>。两条曲线</w:t>
      </w:r>
      <w:r>
        <w:rPr>
          <w:rFonts w:hint="eastAsia"/>
        </w:rPr>
        <w:t>相似度</w:t>
      </w:r>
      <w:r w:rsidR="001C7536">
        <w:rPr>
          <w:rFonts w:hint="eastAsia"/>
        </w:rPr>
        <w:t>相同，可以认为锅炉系统</w:t>
      </w:r>
      <w:r w:rsidR="009F01B1">
        <w:rPr>
          <w:rFonts w:hint="eastAsia"/>
        </w:rPr>
        <w:t>能</w:t>
      </w:r>
      <w:r w:rsidR="001C7536">
        <w:rPr>
          <w:rFonts w:hint="eastAsia"/>
        </w:rPr>
        <w:t>按照天气变化、时间变化</w:t>
      </w:r>
      <w:proofErr w:type="gramStart"/>
      <w:r w:rsidR="00293A5B">
        <w:rPr>
          <w:rFonts w:hint="eastAsia"/>
        </w:rPr>
        <w:t>作出</w:t>
      </w:r>
      <w:proofErr w:type="gramEnd"/>
      <w:r w:rsidR="001C7536">
        <w:rPr>
          <w:rFonts w:hint="eastAsia"/>
        </w:rPr>
        <w:t>合理的调整，出水温度可以使用户在不同的天气</w:t>
      </w:r>
      <w:r w:rsidR="009F01B1">
        <w:rPr>
          <w:rFonts w:hint="eastAsia"/>
        </w:rPr>
        <w:t>下得到最合适的室温。对两条曲线</w:t>
      </w:r>
      <w:r>
        <w:rPr>
          <w:rFonts w:hint="eastAsia"/>
        </w:rPr>
        <w:t>相似度的分析</w:t>
      </w:r>
      <w:r w:rsidR="009F01B1">
        <w:rPr>
          <w:rFonts w:hint="eastAsia"/>
        </w:rPr>
        <w:t>，相似性较高的可以被认为提供了较好的供热效果。</w:t>
      </w:r>
    </w:p>
    <w:p w14:paraId="2B13D1FC" w14:textId="7FA6098E" w:rsidR="001C7536" w:rsidRDefault="001C7536" w:rsidP="00020B20">
      <w:pPr>
        <w:ind w:firstLine="420"/>
      </w:pPr>
      <w:r>
        <w:rPr>
          <w:rFonts w:hint="eastAsia"/>
        </w:rPr>
        <w:t>延时。</w:t>
      </w:r>
      <w:r w:rsidR="009F01B1">
        <w:rPr>
          <w:rFonts w:hint="eastAsia"/>
        </w:rPr>
        <w:t>在天气变化后，锅炉系统才能进行调整并最终反馈在出水温度上，此过程中将会产生一定的延时。</w:t>
      </w:r>
      <w:r w:rsidR="003D6CC5">
        <w:rPr>
          <w:rFonts w:hint="eastAsia"/>
        </w:rPr>
        <w:t>Q1</w:t>
      </w:r>
      <w:r w:rsidR="003D6CC5">
        <w:rPr>
          <w:rFonts w:hint="eastAsia"/>
        </w:rPr>
        <w:t>和</w:t>
      </w:r>
      <w:r w:rsidR="003D6CC5">
        <w:rPr>
          <w:rFonts w:hint="eastAsia"/>
        </w:rPr>
        <w:t>Q2</w:t>
      </w:r>
      <w:r w:rsidR="003D6CC5">
        <w:rPr>
          <w:rFonts w:hint="eastAsia"/>
        </w:rPr>
        <w:t>的出水温度分别快于和慢于参考曲线</w:t>
      </w:r>
      <w:r w:rsidR="003D6CC5">
        <w:rPr>
          <w:rFonts w:hint="eastAsia"/>
        </w:rPr>
        <w:t>P</w:t>
      </w:r>
      <w:r w:rsidR="003D6CC5">
        <w:rPr>
          <w:rFonts w:hint="eastAsia"/>
        </w:rPr>
        <w:t>，显然</w:t>
      </w:r>
      <w:r w:rsidR="009F01B1">
        <w:rPr>
          <w:rFonts w:hint="eastAsia"/>
        </w:rPr>
        <w:t>延时较低</w:t>
      </w:r>
      <w:r w:rsidR="003D6CC5">
        <w:rPr>
          <w:rFonts w:hint="eastAsia"/>
        </w:rPr>
        <w:t>更能</w:t>
      </w:r>
      <w:r w:rsidR="00260C9D">
        <w:rPr>
          <w:rFonts w:hint="eastAsia"/>
        </w:rPr>
        <w:t>满足</w:t>
      </w:r>
      <w:r w:rsidR="009F01B1">
        <w:rPr>
          <w:rFonts w:hint="eastAsia"/>
        </w:rPr>
        <w:t>用户的需求，</w:t>
      </w:r>
      <w:r w:rsidR="00260C9D">
        <w:rPr>
          <w:rFonts w:hint="eastAsia"/>
        </w:rPr>
        <w:t>因此两条曲线的时间</w:t>
      </w:r>
      <w:r w:rsidR="009F01B1">
        <w:rPr>
          <w:rFonts w:hint="eastAsia"/>
        </w:rPr>
        <w:t>延时也将作为供热效果的度量。</w:t>
      </w:r>
    </w:p>
    <w:p w14:paraId="310BDFE5" w14:textId="78A2076B" w:rsidR="0007642A" w:rsidRDefault="001C7536" w:rsidP="009449D3">
      <w:pPr>
        <w:ind w:firstLine="420"/>
      </w:pPr>
      <w:r>
        <w:rPr>
          <w:rFonts w:hint="eastAsia"/>
        </w:rPr>
        <w:t>温差。</w:t>
      </w:r>
      <w:r w:rsidR="009449D3">
        <w:rPr>
          <w:rFonts w:hint="eastAsia"/>
        </w:rPr>
        <w:t>锅炉系统能否达到预期的温度，以及在不需要提供太多热量时进行降温从而节约运行成本。</w:t>
      </w:r>
      <w:r w:rsidR="003D6CC5">
        <w:rPr>
          <w:rFonts w:hint="eastAsia"/>
        </w:rPr>
        <w:t>Q3</w:t>
      </w:r>
      <w:r w:rsidR="003D6CC5">
        <w:rPr>
          <w:rFonts w:hint="eastAsia"/>
        </w:rPr>
        <w:t>在极大值处低于参考曲线</w:t>
      </w:r>
      <w:r w:rsidR="003D6CC5">
        <w:rPr>
          <w:rFonts w:hint="eastAsia"/>
        </w:rPr>
        <w:t>P</w:t>
      </w:r>
      <w:r w:rsidR="003D6CC5">
        <w:rPr>
          <w:rFonts w:hint="eastAsia"/>
        </w:rPr>
        <w:t>，达不到用户所需，可能会引起用户投诉；</w:t>
      </w:r>
      <w:r w:rsidR="003D6CC5">
        <w:rPr>
          <w:rFonts w:hint="eastAsia"/>
        </w:rPr>
        <w:t>Q4</w:t>
      </w:r>
      <w:r w:rsidR="003D6CC5">
        <w:rPr>
          <w:rFonts w:hint="eastAsia"/>
        </w:rPr>
        <w:t>在极小值处高于参考曲线</w:t>
      </w:r>
      <w:r w:rsidR="003D6CC5">
        <w:rPr>
          <w:rFonts w:hint="eastAsia"/>
        </w:rPr>
        <w:t>P</w:t>
      </w:r>
      <w:r w:rsidR="003D6CC5">
        <w:rPr>
          <w:rFonts w:hint="eastAsia"/>
        </w:rPr>
        <w:t>，此时并不需要提供过多热量，增加了锅炉运行成本。</w:t>
      </w:r>
      <w:r w:rsidR="009449D3">
        <w:rPr>
          <w:rFonts w:hint="eastAsia"/>
        </w:rPr>
        <w:t>通过分析两条曲线在极值点的差值可以为锅炉</w:t>
      </w:r>
      <w:r w:rsidR="009449D3">
        <w:rPr>
          <w:rFonts w:hint="eastAsia"/>
        </w:rPr>
        <w:lastRenderedPageBreak/>
        <w:t>系统在的热效果提供依据，因此温差也是供热效果得重要度量。</w:t>
      </w:r>
    </w:p>
    <w:p w14:paraId="069BE60A" w14:textId="39085A8C" w:rsidR="009449D3" w:rsidRDefault="009449D3" w:rsidP="009449D3">
      <w:pPr>
        <w:pStyle w:val="1"/>
      </w:pPr>
      <w:r>
        <w:rPr>
          <w:rFonts w:hint="eastAsia"/>
        </w:rPr>
        <w:t>供热效</w:t>
      </w:r>
      <w:r w:rsidR="00FF400B">
        <w:rPr>
          <w:rFonts w:hint="eastAsia"/>
        </w:rPr>
        <w:t>果评价</w:t>
      </w:r>
    </w:p>
    <w:p w14:paraId="5543E15F" w14:textId="1B42341F" w:rsidR="009449D3" w:rsidRPr="009449D3" w:rsidRDefault="00C5614A" w:rsidP="009449D3">
      <w:pPr>
        <w:ind w:firstLine="420"/>
      </w:pPr>
      <w:r>
        <w:rPr>
          <w:rFonts w:hint="eastAsia"/>
        </w:rPr>
        <w:t>上文中的三个方面</w:t>
      </w:r>
      <w:r w:rsidR="00293A5B">
        <w:rPr>
          <w:rFonts w:hint="eastAsia"/>
        </w:rPr>
        <w:t>将</w:t>
      </w:r>
      <w:r>
        <w:rPr>
          <w:rFonts w:hint="eastAsia"/>
        </w:rPr>
        <w:t>作为供热效果</w:t>
      </w:r>
      <w:r w:rsidR="00293A5B">
        <w:rPr>
          <w:rFonts w:hint="eastAsia"/>
        </w:rPr>
        <w:t>的度量，接下来会给出每个度量的数学模型，并在最后复合为一个度量为锅炉系统的供热效果</w:t>
      </w:r>
      <w:proofErr w:type="gramStart"/>
      <w:r w:rsidR="00293A5B">
        <w:rPr>
          <w:rFonts w:hint="eastAsia"/>
        </w:rPr>
        <w:t>作出</w:t>
      </w:r>
      <w:proofErr w:type="gramEnd"/>
      <w:r w:rsidR="00293A5B">
        <w:rPr>
          <w:rFonts w:hint="eastAsia"/>
        </w:rPr>
        <w:t>评价。</w:t>
      </w:r>
    </w:p>
    <w:p w14:paraId="5946D939" w14:textId="554900C6" w:rsidR="00ED4CBE" w:rsidRDefault="00FF400B" w:rsidP="00FF400B">
      <w:pPr>
        <w:pStyle w:val="2"/>
        <w:ind w:firstLine="420"/>
      </w:pPr>
      <w:r>
        <w:rPr>
          <w:rFonts w:hint="eastAsia"/>
        </w:rPr>
        <w:t>2.1</w:t>
      </w:r>
      <w:r w:rsidR="009449D3">
        <w:rPr>
          <w:rFonts w:hint="eastAsia"/>
        </w:rPr>
        <w:t>曲线相似性及</w:t>
      </w:r>
      <w:r w:rsidR="004820F3">
        <w:rPr>
          <w:rFonts w:hint="eastAsia"/>
        </w:rPr>
        <w:t>离散</w:t>
      </w:r>
      <w:proofErr w:type="spellStart"/>
      <w:r w:rsidR="00A876E1" w:rsidRPr="00A876E1">
        <w:t>Fréchet</w:t>
      </w:r>
      <w:proofErr w:type="spellEnd"/>
      <w:r w:rsidR="004820F3">
        <w:rPr>
          <w:rFonts w:hint="eastAsia"/>
        </w:rPr>
        <w:t>距离</w:t>
      </w:r>
    </w:p>
    <w:p w14:paraId="50786C45" w14:textId="2BC41698" w:rsidR="00E05D7D" w:rsidRDefault="00812EA2" w:rsidP="00E05D7D">
      <w:pPr>
        <w:ind w:firstLine="420"/>
      </w:pPr>
      <w:r>
        <w:rPr>
          <w:rFonts w:hint="eastAsia"/>
        </w:rPr>
        <w:t>相似度是用以度量两组数据变化趋势相似程度的一个数值度量。</w:t>
      </w:r>
      <w:r w:rsidR="00E05D7D" w:rsidRPr="00220F08">
        <w:rPr>
          <w:rFonts w:hint="eastAsia"/>
        </w:rPr>
        <w:t>目前</w:t>
      </w:r>
      <w:r w:rsidR="00E05D7D" w:rsidRPr="00220F08">
        <w:rPr>
          <w:rFonts w:hint="eastAsia"/>
        </w:rPr>
        <w:t xml:space="preserve"> </w:t>
      </w:r>
      <w:proofErr w:type="spellStart"/>
      <w:r w:rsidR="00E05D7D" w:rsidRPr="00220F08">
        <w:rPr>
          <w:rFonts w:hint="eastAsia"/>
        </w:rPr>
        <w:t>Hausdorff</w:t>
      </w:r>
      <w:proofErr w:type="spellEnd"/>
      <w:r w:rsidR="00E05D7D" w:rsidRPr="00220F08">
        <w:rPr>
          <w:rFonts w:hint="eastAsia"/>
        </w:rPr>
        <w:t xml:space="preserve"> </w:t>
      </w:r>
      <w:r w:rsidR="00E05D7D" w:rsidRPr="00220F08">
        <w:rPr>
          <w:rFonts w:hint="eastAsia"/>
        </w:rPr>
        <w:t>距离作为距离的测度被广泛应用于判断两个</w:t>
      </w:r>
      <w:proofErr w:type="gramStart"/>
      <w:r w:rsidR="00E05D7D" w:rsidRPr="00220F08">
        <w:rPr>
          <w:rFonts w:hint="eastAsia"/>
        </w:rPr>
        <w:t>点集间</w:t>
      </w:r>
      <w:proofErr w:type="gramEnd"/>
      <w:r w:rsidR="00E05D7D" w:rsidRPr="00220F08">
        <w:rPr>
          <w:rFonts w:hint="eastAsia"/>
        </w:rPr>
        <w:t>的相似性</w:t>
      </w:r>
      <w:r w:rsidR="00E05D7D">
        <w:rPr>
          <w:rFonts w:hint="eastAsia"/>
        </w:rPr>
        <w:t>，但</w:t>
      </w:r>
      <w:proofErr w:type="spellStart"/>
      <w:r w:rsidR="00E05D7D">
        <w:rPr>
          <w:rFonts w:hint="eastAsia"/>
        </w:rPr>
        <w:t>Hausdorff</w:t>
      </w:r>
      <w:proofErr w:type="spellEnd"/>
      <w:r w:rsidR="00E05D7D">
        <w:rPr>
          <w:rFonts w:hint="eastAsia"/>
        </w:rPr>
        <w:t>并未考虑曲线的时序性，而时序在锅炉系统的数据中又是非常重要的参考因素，所以采用</w:t>
      </w:r>
      <w:r w:rsidR="00E05D7D" w:rsidRPr="00220F08">
        <w:rPr>
          <w:rFonts w:hint="eastAsia"/>
        </w:rPr>
        <w:t>Fr</w:t>
      </w:r>
      <w:r w:rsidR="00E05D7D" w:rsidRPr="00220F08">
        <w:rPr>
          <w:rFonts w:hint="eastAsia"/>
        </w:rPr>
        <w:t>é</w:t>
      </w:r>
      <w:proofErr w:type="spellStart"/>
      <w:r w:rsidR="00E05D7D">
        <w:rPr>
          <w:rFonts w:hint="eastAsia"/>
        </w:rPr>
        <w:t>chet</w:t>
      </w:r>
      <w:proofErr w:type="spellEnd"/>
      <w:r w:rsidR="00E05D7D" w:rsidRPr="00220F08">
        <w:rPr>
          <w:rFonts w:hint="eastAsia"/>
        </w:rPr>
        <w:t>距离</w:t>
      </w:r>
      <w:r w:rsidR="00E05D7D">
        <w:rPr>
          <w:rFonts w:hint="eastAsia"/>
        </w:rPr>
        <w:t>来研究两个</w:t>
      </w:r>
      <w:r w:rsidR="00E05D7D" w:rsidRPr="00220F08">
        <w:rPr>
          <w:rFonts w:hint="eastAsia"/>
        </w:rPr>
        <w:t>曲线相似性</w:t>
      </w:r>
      <w:r w:rsidR="00E05D7D" w:rsidRPr="00DF550B">
        <w:rPr>
          <w:rFonts w:hint="eastAsia"/>
          <w:vertAlign w:val="superscript"/>
        </w:rPr>
        <w:t>[</w:t>
      </w:r>
      <w:r w:rsidR="00E05D7D" w:rsidRPr="00DF550B">
        <w:rPr>
          <w:vertAlign w:val="superscript"/>
        </w:rPr>
        <w:t>5</w:t>
      </w:r>
      <w:r w:rsidR="00E05D7D" w:rsidRPr="00DF550B">
        <w:rPr>
          <w:rFonts w:hint="eastAsia"/>
          <w:vertAlign w:val="superscript"/>
        </w:rPr>
        <w:t>]</w:t>
      </w:r>
      <w:r w:rsidR="00E05D7D">
        <w:rPr>
          <w:rFonts w:hint="eastAsia"/>
        </w:rPr>
        <w:t>。</w:t>
      </w:r>
      <w:r w:rsidR="00E05D7D" w:rsidRPr="00220F08">
        <w:rPr>
          <w:rFonts w:hint="eastAsia"/>
        </w:rPr>
        <w:t>Fr</w:t>
      </w:r>
      <w:r w:rsidR="00E05D7D" w:rsidRPr="00220F08">
        <w:rPr>
          <w:rFonts w:hint="eastAsia"/>
        </w:rPr>
        <w:t>é</w:t>
      </w:r>
      <w:proofErr w:type="spellStart"/>
      <w:r w:rsidR="00E05D7D">
        <w:rPr>
          <w:rFonts w:hint="eastAsia"/>
        </w:rPr>
        <w:t>chet</w:t>
      </w:r>
      <w:proofErr w:type="spellEnd"/>
      <w:r w:rsidR="00E05D7D" w:rsidRPr="00220F08">
        <w:rPr>
          <w:rFonts w:hint="eastAsia"/>
        </w:rPr>
        <w:t xml:space="preserve"> </w:t>
      </w:r>
      <w:r w:rsidR="00E05D7D" w:rsidRPr="00220F08">
        <w:rPr>
          <w:rFonts w:hint="eastAsia"/>
        </w:rPr>
        <w:t>距离由</w:t>
      </w:r>
      <w:r w:rsidR="00E05D7D" w:rsidRPr="00220F08">
        <w:rPr>
          <w:rFonts w:hint="eastAsia"/>
        </w:rPr>
        <w:t xml:space="preserve"> M. Fr</w:t>
      </w:r>
      <w:r w:rsidR="00E05D7D" w:rsidRPr="00220F08">
        <w:rPr>
          <w:rFonts w:hint="eastAsia"/>
        </w:rPr>
        <w:t>é</w:t>
      </w:r>
      <w:proofErr w:type="spellStart"/>
      <w:r w:rsidR="00E05D7D">
        <w:rPr>
          <w:rFonts w:hint="eastAsia"/>
        </w:rPr>
        <w:t>chet</w:t>
      </w:r>
      <w:proofErr w:type="spellEnd"/>
      <w:r w:rsidR="00E05D7D" w:rsidRPr="00220F08">
        <w:rPr>
          <w:rFonts w:hint="eastAsia"/>
        </w:rPr>
        <w:t>提出，描述了两质点分别沿着</w:t>
      </w:r>
      <w:r w:rsidR="00E05D7D">
        <w:rPr>
          <w:rFonts w:hint="eastAsia"/>
        </w:rPr>
        <w:t>2</w:t>
      </w:r>
      <w:r w:rsidR="00E05D7D" w:rsidRPr="00220F08">
        <w:rPr>
          <w:rFonts w:hint="eastAsia"/>
        </w:rPr>
        <w:t>条给定曲线以任意速度单向运动时，二者之间的最短距离</w:t>
      </w:r>
      <w:r w:rsidR="00E05D7D" w:rsidRPr="000516AC">
        <w:rPr>
          <w:rFonts w:hint="eastAsia"/>
          <w:vertAlign w:val="superscript"/>
        </w:rPr>
        <w:t>[</w:t>
      </w:r>
      <w:r w:rsidR="00E05D7D" w:rsidRPr="000516AC">
        <w:rPr>
          <w:vertAlign w:val="superscript"/>
        </w:rPr>
        <w:t>9</w:t>
      </w:r>
      <w:r w:rsidR="00E05D7D" w:rsidRPr="000516AC">
        <w:rPr>
          <w:rFonts w:hint="eastAsia"/>
          <w:vertAlign w:val="superscript"/>
        </w:rPr>
        <w:t>]</w:t>
      </w:r>
      <w:r w:rsidR="00E05D7D" w:rsidRPr="00220F08">
        <w:rPr>
          <w:rFonts w:hint="eastAsia"/>
        </w:rPr>
        <w:t>。</w:t>
      </w:r>
    </w:p>
    <w:p w14:paraId="6ADA36E2" w14:textId="58121439" w:rsidR="00E05D7D" w:rsidRPr="00E05D7D" w:rsidRDefault="00E05D7D" w:rsidP="00E05D7D">
      <w:pPr>
        <w:ind w:firstLine="420"/>
      </w:pP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Pr="000E2E48">
        <w:rPr>
          <w:vertAlign w:val="superscript"/>
        </w:rPr>
        <w:t>6</w:t>
      </w:r>
      <w:r w:rsidRPr="000E2E48">
        <w:rPr>
          <w:rFonts w:hint="eastAsia"/>
          <w:vertAlign w:val="superscript"/>
        </w:rPr>
        <w:t>]</w:t>
      </w:r>
      <w:r>
        <w:rPr>
          <w:rFonts w:hint="eastAsia"/>
        </w:rPr>
        <w:t>，曹凯等引入</w:t>
      </w:r>
      <w:proofErr w:type="spellStart"/>
      <w:r>
        <w:rPr>
          <w:rFonts w:hint="eastAsia"/>
        </w:rPr>
        <w:t>Frechet</w:t>
      </w:r>
      <w:proofErr w:type="spellEnd"/>
      <w:r>
        <w:rPr>
          <w:rFonts w:hint="eastAsia"/>
        </w:rPr>
        <w:t>距离进行云规则推理，设计了一种智能地图匹配算法</w:t>
      </w:r>
      <w:r w:rsidRPr="00831348">
        <w:rPr>
          <w:rFonts w:hint="eastAsia"/>
          <w:vertAlign w:val="superscript"/>
        </w:rPr>
        <w:t>[</w:t>
      </w:r>
      <w:r w:rsidRPr="00831348">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00293A5B" w:rsidRPr="006707A4">
        <w:rPr>
          <w:rFonts w:hint="eastAsia"/>
          <w:vertAlign w:val="superscript"/>
        </w:rPr>
        <w:t>[</w:t>
      </w:r>
      <w:r w:rsidR="00293A5B" w:rsidRPr="006707A4">
        <w:rPr>
          <w:vertAlign w:val="superscript"/>
        </w:rPr>
        <w:t>10</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proofErr w:type="spellStart"/>
      <w:r>
        <w:rPr>
          <w:rFonts w:hint="eastAsia"/>
        </w:rPr>
        <w:t>Frechet</w:t>
      </w:r>
      <w:proofErr w:type="spellEnd"/>
      <w:r>
        <w:rPr>
          <w:rFonts w:hint="eastAsia"/>
        </w:rPr>
        <w:t>距离的关键特征峰值点，减少了算法的复杂度并将</w:t>
      </w:r>
      <w:r w:rsidRPr="00220F08">
        <w:rPr>
          <w:rFonts w:hint="eastAsia"/>
        </w:rPr>
        <w:t>其运用到了</w:t>
      </w:r>
      <w:r>
        <w:rPr>
          <w:rFonts w:hint="eastAsia"/>
        </w:rPr>
        <w:t>手写签名验证上</w:t>
      </w:r>
      <w:r w:rsidRPr="007C3738">
        <w:rPr>
          <w:rFonts w:hint="eastAsia"/>
          <w:vertAlign w:val="superscript"/>
        </w:rPr>
        <w:t>[</w:t>
      </w:r>
      <w:r w:rsidRPr="007C3738">
        <w:rPr>
          <w:vertAlign w:val="superscript"/>
        </w:rPr>
        <w:t>8</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proofErr w:type="gramStart"/>
      <w:r w:rsidRPr="000C4FD0">
        <w:rPr>
          <w:i/>
        </w:rPr>
        <w:t>..</w:t>
      </w:r>
      <w:proofErr w:type="gramEnd"/>
      <w:r w:rsidRPr="000C4FD0">
        <w:rPr>
          <w:i/>
        </w:rPr>
        <w:t>,</w:t>
      </w:r>
      <w:proofErr w:type="spellStart"/>
      <w:r w:rsidRPr="000C4FD0">
        <w:rPr>
          <w:i/>
        </w:rPr>
        <w:t>P</w:t>
      </w:r>
      <w:r w:rsidRPr="000C4FD0">
        <w:rPr>
          <w:i/>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0.75pt;height:21.5pt" o:ole="">
            <v:imagedata r:id="rId17" o:title=""/>
          </v:shape>
          <o:OLEObject Type="Embed" ProgID="Equation.DSMT4" ShapeID="_x0000_i1026" DrawAspect="Content" ObjectID="_1525542381" r:id="rId18"/>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就是</w:t>
      </w:r>
    </w:p>
    <w:p w14:paraId="7798E856" w14:textId="1A39B075" w:rsidR="00FF400B" w:rsidRDefault="000862CF" w:rsidP="00FF400B">
      <w:pPr>
        <w:ind w:firstLine="420"/>
      </w:pPr>
      <w:r>
        <w:object w:dxaOrig="2460" w:dyaOrig="420" w14:anchorId="450C1BC5">
          <v:shape id="_x0000_i1027" type="#_x0000_t75" style="width:122.95pt;height:21.05pt" o:ole="">
            <v:imagedata r:id="rId19" o:title=""/>
          </v:shape>
          <o:OLEObject Type="Embed" ProgID="Equation.DSMT4" ShapeID="_x0000_i1027" DrawAspect="Content" ObjectID="_1525542382" r:id="rId20"/>
        </w:object>
      </w:r>
    </w:p>
    <w:p w14:paraId="72E32613" w14:textId="09224042" w:rsidR="0022004B" w:rsidRPr="0022004B" w:rsidRDefault="00FF400B" w:rsidP="00FF400B">
      <w:pPr>
        <w:pStyle w:val="2"/>
        <w:ind w:firstLine="420"/>
        <w:rPr>
          <w:b/>
        </w:rPr>
      </w:pPr>
      <w:r>
        <w:t>2.2</w:t>
      </w:r>
      <w:r w:rsidR="0022004B">
        <w:t xml:space="preserve"> </w:t>
      </w:r>
      <w:r w:rsidR="0022004B">
        <w:rPr>
          <w:rFonts w:hint="eastAsia"/>
        </w:rPr>
        <w:t>延时</w:t>
      </w:r>
    </w:p>
    <w:p w14:paraId="6B7EA2C0" w14:textId="7E057A10" w:rsidR="00793CFA" w:rsidRDefault="00C90BFA" w:rsidP="00793CFA">
      <w:pPr>
        <w:ind w:firstLine="420"/>
      </w:pPr>
      <w:r>
        <w:rPr>
          <w:rFonts w:hint="eastAsia"/>
        </w:rPr>
        <w:t>两条曲线的延时可以定义为</w:t>
      </w:r>
      <w:r>
        <w:rPr>
          <w:rFonts w:hint="eastAsia"/>
        </w:rPr>
        <w:t>n</w:t>
      </w:r>
      <w:proofErr w:type="gramStart"/>
      <w:r>
        <w:rPr>
          <w:rFonts w:hint="eastAsia"/>
        </w:rPr>
        <w:t>个</w:t>
      </w:r>
      <w:proofErr w:type="gramEnd"/>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很难找到成对的特征点</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E15961">
        <w:rPr>
          <w:rFonts w:hint="eastAsia"/>
        </w:rPr>
        <w:t>极大值</w:t>
      </w:r>
      <w:r w:rsidR="00EE6900">
        <w:rPr>
          <w:rFonts w:hint="eastAsia"/>
        </w:rPr>
        <w:t>，取其时间的差值作为延时，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4B7F57B9" w:rsidR="005C1548" w:rsidRDefault="00793CFA" w:rsidP="00793CFA">
      <w:pPr>
        <w:ind w:firstLine="420"/>
      </w:pPr>
      <w:r>
        <w:t xml:space="preserve"> </w:t>
      </w:r>
      <w:r w:rsidR="002C3A1D">
        <w:object w:dxaOrig="3240" w:dyaOrig="859" w14:anchorId="2A2962F8">
          <v:shape id="_x0000_i1028" type="#_x0000_t75" style="width:162.25pt;height:43pt" o:ole="">
            <v:imagedata r:id="rId21" o:title=""/>
          </v:shape>
          <o:OLEObject Type="Embed" ProgID="Equation.DSMT4" ShapeID="_x0000_i1028" DrawAspect="Content" ObjectID="_1525542383" r:id="rId22"/>
        </w:object>
      </w:r>
    </w:p>
    <w:p w14:paraId="55AEDA56" w14:textId="1B45ED64"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E23150">
        <w:rPr>
          <w:rFonts w:hint="eastAsia"/>
        </w:rPr>
        <w:t>P</w:t>
      </w:r>
      <w:r>
        <w:rPr>
          <w:rFonts w:hint="eastAsia"/>
        </w:rPr>
        <w:t>为</w:t>
      </w:r>
      <w:r w:rsidR="00E23150">
        <w:rPr>
          <w:rFonts w:hint="eastAsia"/>
        </w:rPr>
        <w:t>参考曲线</w:t>
      </w:r>
      <w:r>
        <w:rPr>
          <w:rFonts w:hint="eastAsia"/>
        </w:rPr>
        <w:t>，</w:t>
      </w:r>
      <w:r>
        <w:rPr>
          <w:rFonts w:hint="eastAsia"/>
        </w:rPr>
        <w:t>Q</w:t>
      </w:r>
      <w:r>
        <w:rPr>
          <w:rFonts w:hint="eastAsia"/>
        </w:rPr>
        <w:t>为</w:t>
      </w:r>
      <w:r w:rsidR="00E23150">
        <w:rPr>
          <w:rFonts w:hint="eastAsia"/>
        </w:rPr>
        <w:t>实际出水温度</w:t>
      </w:r>
      <w:r w:rsidR="002C3A1D">
        <w:rPr>
          <w:rFonts w:hint="eastAsia"/>
        </w:rPr>
        <w:t>，则</w:t>
      </w:r>
      <w:r w:rsidR="002C3A1D">
        <w:object w:dxaOrig="320" w:dyaOrig="340" w14:anchorId="3D2D45E1">
          <v:shape id="_x0000_i1029" type="#_x0000_t75" style="width:12.6pt;height:13.55pt" o:ole="">
            <v:imagedata r:id="rId23" o:title=""/>
          </v:shape>
          <o:OLEObject Type="Embed" ProgID="Unknown" ShapeID="_x0000_i1029" DrawAspect="Content" ObjectID="_1525542384" r:id="rId24"/>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大值的时刻。</w:t>
      </w:r>
    </w:p>
    <w:p w14:paraId="4CAC5C85" w14:textId="0DEBE242" w:rsidR="0022004B" w:rsidRDefault="00FF400B" w:rsidP="005E3E47">
      <w:pPr>
        <w:pStyle w:val="3"/>
      </w:pPr>
      <w:r>
        <w:t>2.3</w:t>
      </w:r>
      <w:r w:rsidR="0022004B">
        <w:rPr>
          <w:rFonts w:hint="eastAsia"/>
        </w:rPr>
        <w:t xml:space="preserve"> </w:t>
      </w:r>
      <w:r w:rsidR="005E3E47">
        <w:rPr>
          <w:rFonts w:hint="eastAsia"/>
        </w:rPr>
        <w:t>温差</w:t>
      </w:r>
    </w:p>
    <w:p w14:paraId="266A5A0F" w14:textId="7A4A2D2D" w:rsidR="0022004B" w:rsidRDefault="00A463CA" w:rsidP="00793CFA">
      <w:pPr>
        <w:ind w:firstLine="420"/>
      </w:pPr>
      <w:r>
        <w:rPr>
          <w:rFonts w:hint="eastAsia"/>
        </w:rPr>
        <w:t>温差</w:t>
      </w:r>
      <w:r w:rsidR="001D69F4">
        <w:rPr>
          <w:rFonts w:hint="eastAsia"/>
        </w:rPr>
        <w:t>主要表现在</w:t>
      </w:r>
      <w:r w:rsidR="002A3DF6">
        <w:rPr>
          <w:rFonts w:hint="eastAsia"/>
        </w:rPr>
        <w:t>预期</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5F034C74" w14:textId="2E7B9CE5"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33BE6F03" w14:textId="1CA39625" w:rsidR="001D69F4" w:rsidRDefault="00192AEC" w:rsidP="00793CFA">
      <w:pPr>
        <w:ind w:firstLine="420"/>
      </w:pPr>
      <w:r>
        <w:rPr>
          <w:rFonts w:hint="eastAsia"/>
        </w:rPr>
        <w:t>两条曲线极小值处的温差，能够判断供热锅炉系统是否节约能源。参考曲线温度较低时通常意味</w:t>
      </w:r>
      <w:r>
        <w:rPr>
          <w:rFonts w:hint="eastAsia"/>
        </w:rPr>
        <w:lastRenderedPageBreak/>
        <w:t>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F205C32" w:rsidR="00DC47CC" w:rsidRDefault="00DC47CC" w:rsidP="00793CFA">
      <w:pPr>
        <w:ind w:firstLine="420"/>
        <w:rPr>
          <w:rFonts w:hint="eastAsia"/>
        </w:rPr>
      </w:pPr>
      <w:r>
        <w:rPr>
          <w:rFonts w:hint="eastAsia"/>
        </w:rPr>
        <w:t>综合上述两个方面将两条曲线的温差定义如下：</w:t>
      </w:r>
    </w:p>
    <w:p w14:paraId="530985CA" w14:textId="3082F6ED" w:rsidR="001D69F4" w:rsidRDefault="00F14085" w:rsidP="00293A5B">
      <w:pPr>
        <w:ind w:firstLineChars="0" w:firstLine="0"/>
      </w:pPr>
      <w:r>
        <w:object w:dxaOrig="5500" w:dyaOrig="859" w14:anchorId="5C2BAA32">
          <v:shape id="_x0000_i1030" type="#_x0000_t75" style="width:239.85pt;height:37.4pt" o:ole="">
            <v:imagedata r:id="rId25" o:title=""/>
          </v:shape>
          <o:OLEObject Type="Embed" ProgID="Equation.DSMT4" ShapeID="_x0000_i1030" DrawAspect="Content" ObjectID="_1525542385" r:id="rId26"/>
        </w:object>
      </w:r>
    </w:p>
    <w:p w14:paraId="3D7E5D98" w14:textId="6CE90906" w:rsidR="001E1B6A" w:rsidRPr="002C3A1D" w:rsidRDefault="00483235" w:rsidP="001E1B6A">
      <w:pPr>
        <w:ind w:firstLine="420"/>
      </w:pPr>
      <w:r>
        <w:rPr>
          <w:rFonts w:hint="eastAsia"/>
        </w:rPr>
        <w:t>式中</w:t>
      </w:r>
      <w:proofErr w:type="spellStart"/>
      <w:r w:rsidR="001E1B6A">
        <w:t>i</w:t>
      </w:r>
      <w:proofErr w:type="spellEnd"/>
      <w:r>
        <w:rPr>
          <w:rFonts w:hint="eastAsia"/>
        </w:rPr>
        <w:t>为</w:t>
      </w:r>
      <w:r w:rsidR="001E1B6A">
        <w:rPr>
          <w:rFonts w:hint="eastAsia"/>
        </w:rPr>
        <w:t>特征点的个数</w:t>
      </w:r>
      <w:r>
        <w:rPr>
          <w:rFonts w:hint="eastAsia"/>
        </w:rPr>
        <w:t>，</w:t>
      </w:r>
      <w:r w:rsidR="001E1B6A">
        <w:rPr>
          <w:rFonts w:hint="eastAsia"/>
        </w:rPr>
        <w:t>P</w:t>
      </w:r>
      <w:r>
        <w:rPr>
          <w:rFonts w:hint="eastAsia"/>
        </w:rPr>
        <w:t>为</w:t>
      </w:r>
      <w:r w:rsidR="001E1B6A">
        <w:rPr>
          <w:rFonts w:hint="eastAsia"/>
        </w:rPr>
        <w:t>参考曲线</w:t>
      </w:r>
      <w:r>
        <w:rPr>
          <w:rFonts w:hint="eastAsia"/>
        </w:rPr>
        <w:t>，</w:t>
      </w:r>
      <w:r w:rsidR="001E1B6A">
        <w:rPr>
          <w:rFonts w:hint="eastAsia"/>
        </w:rPr>
        <w:t>Q</w:t>
      </w:r>
      <w:r>
        <w:rPr>
          <w:rFonts w:hint="eastAsia"/>
        </w:rPr>
        <w:t>为</w:t>
      </w:r>
      <w:r w:rsidR="001E1B6A">
        <w:rPr>
          <w:rFonts w:hint="eastAsia"/>
        </w:rPr>
        <w:t>实际出水温度</w:t>
      </w:r>
      <w:r w:rsidR="002C3A1D">
        <w:rPr>
          <w:rFonts w:hint="eastAsia"/>
        </w:rPr>
        <w:t>，则</w:t>
      </w:r>
      <w:r w:rsidR="002C3A1D">
        <w:object w:dxaOrig="300" w:dyaOrig="340" w14:anchorId="3AE7BC85">
          <v:shape id="_x0000_i1031" type="#_x0000_t75" style="width:11.7pt;height:13.55pt" o:ole="">
            <v:imagedata r:id="rId27" o:title=""/>
          </v:shape>
          <o:OLEObject Type="Embed" ProgID="Unknown" ShapeID="_x0000_i1031" DrawAspect="Content" ObjectID="_1525542386" r:id="rId28"/>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值点的温度。</w:t>
      </w:r>
    </w:p>
    <w:p w14:paraId="003C8D20" w14:textId="28313C78" w:rsidR="0048516F" w:rsidRDefault="003D6CC5" w:rsidP="0048516F">
      <w:pPr>
        <w:pStyle w:val="2"/>
        <w:ind w:firstLine="420"/>
      </w:pPr>
      <w:r>
        <w:rPr>
          <w:noProof/>
        </w:rPr>
        <mc:AlternateContent>
          <mc:Choice Requires="wps">
            <w:drawing>
              <wp:anchor distT="45720" distB="45720" distL="114300" distR="114300" simplePos="0" relativeHeight="251671552" behindDoc="0" locked="0" layoutInCell="1" allowOverlap="1" wp14:anchorId="2B9ABDB7" wp14:editId="73AFB1A6">
                <wp:simplePos x="0" y="0"/>
                <wp:positionH relativeFrom="margin">
                  <wp:posOffset>3469706</wp:posOffset>
                </wp:positionH>
                <wp:positionV relativeFrom="paragraph">
                  <wp:posOffset>308412</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9ABDB7" id="文本框 2" o:spid="_x0000_s1027" type="#_x0000_t202" style="position:absolute;left:0;text-align:left;margin-left:273.2pt;margin-top:24.3pt;width:209pt;height:23.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" strokecolor="white [3212]">
                <v:textbo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anchorx="margin"/>
              </v:shape>
            </w:pict>
          </mc:Fallback>
        </mc:AlternateContent>
      </w:r>
      <w:r w:rsidR="00FF400B">
        <w:t>2.4</w:t>
      </w:r>
      <w:r w:rsidR="0048516F">
        <w:t xml:space="preserve"> </w:t>
      </w:r>
      <w:r w:rsidR="002C4B4E">
        <w:rPr>
          <w:rFonts w:hint="eastAsia"/>
        </w:rPr>
        <w:t>复合</w:t>
      </w:r>
      <w:r w:rsidR="0048516F">
        <w:rPr>
          <w:rFonts w:hint="eastAsia"/>
        </w:rPr>
        <w:t>度量</w:t>
      </w:r>
    </w:p>
    <w:p w14:paraId="6E53E94A" w14:textId="3B3981B1" w:rsidR="00793CFA" w:rsidRDefault="00793CFA" w:rsidP="00793CFA">
      <w:pPr>
        <w:ind w:firstLine="420"/>
      </w:pPr>
      <w:r>
        <w:rPr>
          <w:rFonts w:hint="eastAsia"/>
        </w:rPr>
        <w:t>将</w:t>
      </w:r>
      <w:r w:rsidR="00EE6900">
        <w:rPr>
          <w:rFonts w:hint="eastAsia"/>
        </w:rPr>
        <w:t>曲线的</w:t>
      </w:r>
      <w:r w:rsidR="00977F41">
        <w:rPr>
          <w:rFonts w:hint="eastAsia"/>
        </w:rPr>
        <w:t>相似度、</w:t>
      </w:r>
      <w:r w:rsidR="00EE6900">
        <w:rPr>
          <w:rFonts w:hint="eastAsia"/>
        </w:rPr>
        <w:t>延时</w:t>
      </w:r>
      <w:r w:rsidR="00977F41">
        <w:rPr>
          <w:rFonts w:hint="eastAsia"/>
        </w:rPr>
        <w:t>以及温差</w:t>
      </w:r>
      <w:r>
        <w:rPr>
          <w:rFonts w:hint="eastAsia"/>
        </w:rPr>
        <w:t>合并为一个复合度量</w:t>
      </w:r>
      <w:proofErr w:type="gramStart"/>
      <w:r>
        <w:rPr>
          <w:rFonts w:hint="eastAsia"/>
        </w:rPr>
        <w:t>来作</w:t>
      </w:r>
      <w:proofErr w:type="gramEnd"/>
      <w:r>
        <w:rPr>
          <w:rFonts w:hint="eastAsia"/>
        </w:rPr>
        <w:t>为我们</w:t>
      </w:r>
      <w:r w:rsidR="00AC7AE4">
        <w:rPr>
          <w:rFonts w:hint="eastAsia"/>
        </w:rPr>
        <w:t>供热效果</w:t>
      </w:r>
      <w:r w:rsidR="00D00201">
        <w:rPr>
          <w:rFonts w:hint="eastAsia"/>
        </w:rPr>
        <w:t>的评价模型</w:t>
      </w:r>
      <w:r w:rsidR="00F159BC">
        <w:rPr>
          <w:rFonts w:hint="eastAsia"/>
        </w:rPr>
        <w:t>:</w:t>
      </w:r>
    </w:p>
    <w:p w14:paraId="24299CEB" w14:textId="1BA07D4D" w:rsidR="00793CFA" w:rsidRDefault="00BB65DC" w:rsidP="00793CFA">
      <w:pPr>
        <w:ind w:firstLine="420"/>
      </w:pPr>
      <w:r>
        <w:object w:dxaOrig="3600" w:dyaOrig="560" w14:anchorId="10C68F2D">
          <v:shape id="_x0000_i1032" type="#_x0000_t75" style="width:179.05pt;height:28.05pt" o:ole="">
            <v:imagedata r:id="rId29" o:title=""/>
          </v:shape>
          <o:OLEObject Type="Embed" ProgID="Equation.DSMT4" ShapeID="_x0000_i1032" DrawAspect="Content" ObjectID="_1525542387" r:id="rId30"/>
        </w:object>
      </w:r>
    </w:p>
    <w:p w14:paraId="27ADDCEC" w14:textId="0A3374A3" w:rsidR="00AC7AE4" w:rsidRDefault="001D5356" w:rsidP="00793CFA">
      <w:pPr>
        <w:ind w:firstLine="420"/>
      </w:pPr>
      <w:r>
        <w:rPr>
          <w:rFonts w:hint="eastAsia"/>
        </w:rPr>
        <w:t>式中</w:t>
      </w:r>
      <w:r w:rsidR="00F0467D">
        <w:rPr>
          <w:rFonts w:hint="eastAsia"/>
        </w:rPr>
        <w:t>α</w:t>
      </w:r>
      <w:r>
        <w:rPr>
          <w:rFonts w:hint="eastAsia"/>
        </w:rPr>
        <w:t>、</w:t>
      </w:r>
      <w:r w:rsidR="00F0467D">
        <w:rPr>
          <w:rFonts w:hint="eastAsia"/>
        </w:rPr>
        <w:t>β</w:t>
      </w:r>
      <w:r>
        <w:rPr>
          <w:rFonts w:hint="eastAsia"/>
        </w:rPr>
        <w:t>、</w:t>
      </w:r>
      <w:r w:rsidR="002211CF">
        <w:rPr>
          <w:rFonts w:hint="eastAsia"/>
        </w:rPr>
        <w:t>γ</w:t>
      </w:r>
      <w:r>
        <w:rPr>
          <w:rFonts w:hint="eastAsia"/>
        </w:rPr>
        <w:t>分别为相似度、延时、温差的权值，</w:t>
      </w:r>
      <w:r w:rsidR="00F0467D">
        <w:rPr>
          <w:rFonts w:ascii="宋体" w:hAnsi="宋体" w:hint="eastAsia"/>
        </w:rPr>
        <w:t>ε</w:t>
      </w:r>
      <w:r w:rsidR="00F0467D">
        <w:rPr>
          <w:rFonts w:hint="eastAsia"/>
        </w:rPr>
        <w:t>1</w:t>
      </w:r>
      <w:r>
        <w:rPr>
          <w:rFonts w:hint="eastAsia"/>
        </w:rPr>
        <w:t>、</w:t>
      </w:r>
      <w:r w:rsidR="00F0467D">
        <w:rPr>
          <w:rFonts w:ascii="宋体" w:hAnsi="宋体" w:hint="eastAsia"/>
        </w:rPr>
        <w:t>ε</w:t>
      </w:r>
      <w:r w:rsidR="00F0467D">
        <w:rPr>
          <w:rFonts w:hint="eastAsia"/>
        </w:rPr>
        <w:t>2</w:t>
      </w:r>
      <w:r>
        <w:rPr>
          <w:rFonts w:hint="eastAsia"/>
        </w:rPr>
        <w:t>、</w:t>
      </w:r>
      <w:r w:rsidR="002211CF">
        <w:rPr>
          <w:rFonts w:ascii="宋体" w:hAnsi="宋体" w:hint="eastAsia"/>
        </w:rPr>
        <w:t>ε</w:t>
      </w:r>
      <w:r w:rsidR="002211CF">
        <w:rPr>
          <w:rFonts w:hint="eastAsia"/>
        </w:rPr>
        <w:t>3</w:t>
      </w:r>
      <w:r>
        <w:t xml:space="preserve"> </w:t>
      </w:r>
      <w:r>
        <w:rPr>
          <w:rFonts w:hint="eastAsia"/>
        </w:rPr>
        <w:t>分别为相似度、延时、温差的阈值，</w:t>
      </w:r>
      <w:r w:rsidR="00AC7AE4">
        <w:rPr>
          <w:rFonts w:hint="eastAsia"/>
        </w:rPr>
        <w:t>权重和阈值的确定需要结合具体锅炉房站点通过相应数据进行统计和分析</w:t>
      </w:r>
      <w:r w:rsidR="00D74451">
        <w:rPr>
          <w:rFonts w:hint="eastAsia"/>
        </w:rPr>
        <w:t>得出</w:t>
      </w:r>
      <w:r w:rsidR="00AC7AE4">
        <w:rPr>
          <w:rFonts w:hint="eastAsia"/>
        </w:rPr>
        <w:t>。</w:t>
      </w:r>
    </w:p>
    <w:p w14:paraId="28142F72" w14:textId="0A850109"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9E09A6">
        <w:rPr>
          <w:rFonts w:hint="eastAsia"/>
        </w:rPr>
        <w:t>及温差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00A4312A" w:rsidR="005C1548" w:rsidRPr="00220F08" w:rsidRDefault="00DB4714" w:rsidP="00AA4121">
      <w:pPr>
        <w:pStyle w:val="1"/>
      </w:pPr>
      <w:r w:rsidRPr="00220F08">
        <w:rPr>
          <w:rFonts w:hint="eastAsia"/>
        </w:rPr>
        <w:t>仿真实验</w:t>
      </w:r>
    </w:p>
    <w:p w14:paraId="2923C9C4" w14:textId="3B0B00B7" w:rsidR="00DC47CC"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F159BC">
        <w:rPr>
          <w:rFonts w:hint="eastAsia"/>
        </w:rPr>
        <w:t>，部分数据如表</w:t>
      </w:r>
      <w:r w:rsidR="00D61988">
        <w:rPr>
          <w:rFonts w:hint="eastAsia"/>
        </w:rPr>
        <w:t>1</w:t>
      </w:r>
      <w:r w:rsidR="00DC47CC">
        <w:rPr>
          <w:rFonts w:hint="eastAsia"/>
        </w:rPr>
        <w:t>所示。</w:t>
      </w:r>
    </w:p>
    <w:p w14:paraId="1D393DFF" w14:textId="79963949" w:rsidR="003D6CC5" w:rsidRDefault="003D6CC5" w:rsidP="00F159BC">
      <w:pPr>
        <w:ind w:firstLine="420"/>
        <w:rPr>
          <w:rFonts w:hint="eastAsia"/>
        </w:rPr>
      </w:pPr>
    </w:p>
    <w:p w14:paraId="5CFD6A7B" w14:textId="5E3E609D"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E1F56">
        <w:t>2</w:t>
      </w:r>
      <w:r w:rsidR="00AF6F67">
        <w:rPr>
          <w:rFonts w:hint="eastAsia"/>
        </w:rPr>
        <w:t>所示</w:t>
      </w:r>
      <w:r w:rsidR="00385656">
        <w:rPr>
          <w:rFonts w:hint="eastAsia"/>
        </w:rPr>
        <w:t>。</w:t>
      </w:r>
      <w:r w:rsidR="000935ED">
        <w:t xml:space="preserve"> </w:t>
      </w:r>
    </w:p>
    <w:tbl>
      <w:tblPr>
        <w:tblpPr w:leftFromText="567" w:rightFromText="181" w:vertAnchor="page" w:horzAnchor="margin" w:tblpXSpec="right" w:tblpY="1516"/>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DC47CC" w:rsidRPr="00E55BF4" w14:paraId="4EF14023" w14:textId="77777777" w:rsidTr="00DC47CC">
        <w:trPr>
          <w:trHeight w:val="528"/>
        </w:trPr>
        <w:tc>
          <w:tcPr>
            <w:tcW w:w="4390" w:type="dxa"/>
            <w:tcBorders>
              <w:bottom w:val="single" w:sz="4" w:space="0" w:color="auto"/>
            </w:tcBorders>
            <w:vAlign w:val="center"/>
          </w:tcPr>
          <w:p w14:paraId="2D451988" w14:textId="77777777" w:rsidR="00DC47CC" w:rsidRPr="00E55BF4" w:rsidRDefault="00DC47CC" w:rsidP="00DC47CC">
            <w:pPr>
              <w:pStyle w:val="style3"/>
              <w:ind w:firstLineChars="0" w:firstLine="0"/>
              <w:jc w:val="both"/>
              <w:rPr>
                <w:color w:val="000000" w:themeColor="text1"/>
                <w:sz w:val="18"/>
                <w:szCs w:val="18"/>
              </w:rPr>
            </w:pPr>
            <w:r w:rsidRPr="00E55BF4">
              <w:rPr>
                <w:rFonts w:hint="eastAsia"/>
                <w:color w:val="000000" w:themeColor="text1"/>
                <w:sz w:val="18"/>
                <w:szCs w:val="18"/>
              </w:rPr>
              <w:t>出水温度</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hint="eastAsia"/>
                <w:color w:val="000000" w:themeColor="text1"/>
                <w:sz w:val="18"/>
                <w:szCs w:val="18"/>
              </w:rPr>
              <w:t xml:space="preserve"> 回水温度</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气温</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日照</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Lux</w:t>
            </w:r>
          </w:p>
        </w:tc>
      </w:tr>
      <w:tr w:rsidR="00DC47CC" w:rsidRPr="00E55BF4" w14:paraId="766922D8" w14:textId="77777777" w:rsidTr="00DC47CC">
        <w:trPr>
          <w:trHeight w:val="1594"/>
        </w:trPr>
        <w:tc>
          <w:tcPr>
            <w:tcW w:w="4390" w:type="dxa"/>
          </w:tcPr>
          <w:p w14:paraId="18364E5E" w14:textId="77777777" w:rsidR="00DC47CC" w:rsidRPr="00E55BF4" w:rsidRDefault="00DC47CC" w:rsidP="00DC47CC">
            <w:pPr>
              <w:pStyle w:val="style3"/>
              <w:ind w:firstLineChars="0" w:firstLine="0"/>
              <w:rPr>
                <w:color w:val="000000" w:themeColor="text1"/>
                <w:sz w:val="18"/>
                <w:szCs w:val="18"/>
              </w:rPr>
            </w:pPr>
            <w:r w:rsidRPr="00E55BF4">
              <w:rPr>
                <w:color w:val="000000" w:themeColor="text1"/>
                <w:sz w:val="18"/>
                <w:szCs w:val="18"/>
              </w:rPr>
              <w:t xml:space="preserve">65.88       </w:t>
            </w:r>
            <w:r w:rsidRPr="00E55BF4">
              <w:rPr>
                <w:color w:val="000000" w:themeColor="text1"/>
                <w:sz w:val="18"/>
                <w:szCs w:val="18"/>
              </w:rPr>
              <w:tab/>
              <w:t xml:space="preserve">    40.87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13       </w:t>
            </w:r>
            <w:r w:rsidRPr="00E55BF4">
              <w:rPr>
                <w:color w:val="000000" w:themeColor="text1"/>
                <w:sz w:val="18"/>
                <w:szCs w:val="18"/>
              </w:rPr>
              <w:tab/>
              <w:t xml:space="preserve">    40.86</w:t>
            </w:r>
            <w:r w:rsidRPr="00E55BF4">
              <w:rPr>
                <w:color w:val="000000" w:themeColor="text1"/>
                <w:sz w:val="18"/>
                <w:szCs w:val="18"/>
              </w:rPr>
              <w:tab/>
              <w:t xml:space="preserve">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2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90</w:t>
            </w:r>
            <w:r w:rsidRPr="00E55BF4">
              <w:rPr>
                <w:color w:val="000000" w:themeColor="text1"/>
                <w:sz w:val="18"/>
                <w:szCs w:val="18"/>
              </w:rPr>
              <w:tab/>
              <w:t xml:space="preserve">      516</w:t>
            </w:r>
            <w:r w:rsidRPr="00E55BF4">
              <w:rPr>
                <w:color w:val="000000" w:themeColor="text1"/>
                <w:sz w:val="18"/>
                <w:szCs w:val="18"/>
              </w:rPr>
              <w:br/>
              <w:t xml:space="preserve">66.3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80</w:t>
            </w:r>
            <w:r w:rsidRPr="00E55BF4">
              <w:rPr>
                <w:color w:val="000000" w:themeColor="text1"/>
                <w:sz w:val="18"/>
                <w:szCs w:val="18"/>
              </w:rPr>
              <w:tab/>
              <w:t xml:space="preserve">      519</w:t>
            </w:r>
            <w:r w:rsidRPr="00E55BF4">
              <w:rPr>
                <w:color w:val="000000" w:themeColor="text1"/>
                <w:sz w:val="18"/>
                <w:szCs w:val="18"/>
              </w:rPr>
              <w:br/>
              <w:t xml:space="preserve">66.63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r w:rsidRPr="00E55BF4">
              <w:rPr>
                <w:color w:val="000000" w:themeColor="text1"/>
                <w:sz w:val="18"/>
                <w:szCs w:val="18"/>
              </w:rPr>
              <w:br/>
              <w:t xml:space="preserve">66.7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6</w:t>
            </w:r>
            <w:r w:rsidRPr="00E55BF4">
              <w:rPr>
                <w:color w:val="000000" w:themeColor="text1"/>
                <w:sz w:val="18"/>
                <w:szCs w:val="18"/>
              </w:rPr>
              <w:br/>
              <w:t xml:space="preserve">66.86       </w:t>
            </w:r>
            <w:r w:rsidRPr="00E55BF4">
              <w:rPr>
                <w:color w:val="000000" w:themeColor="text1"/>
                <w:sz w:val="18"/>
                <w:szCs w:val="18"/>
              </w:rPr>
              <w:tab/>
              <w:t xml:space="preserve">    40.87</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2</w:t>
            </w:r>
            <w:r w:rsidRPr="00E55BF4">
              <w:rPr>
                <w:color w:val="000000" w:themeColor="text1"/>
                <w:sz w:val="18"/>
                <w:szCs w:val="18"/>
              </w:rPr>
              <w:br/>
              <w:t xml:space="preserve">66.76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p>
        </w:tc>
      </w:tr>
    </w:tbl>
    <w:p w14:paraId="4DE92000" w14:textId="09985FA4" w:rsidR="00DC47CC" w:rsidRDefault="003D6CC5" w:rsidP="00385656">
      <w:pPr>
        <w:ind w:firstLine="420"/>
      </w:pPr>
      <w:r>
        <w:rPr>
          <w:noProof/>
        </w:rPr>
        <mc:AlternateContent>
          <mc:Choice Requires="wps">
            <w:drawing>
              <wp:anchor distT="45720" distB="45720" distL="114300" distR="114300" simplePos="0" relativeHeight="251665408" behindDoc="0" locked="0" layoutInCell="1" allowOverlap="1" wp14:anchorId="176BAC6D" wp14:editId="24E587D6">
                <wp:simplePos x="0" y="0"/>
                <wp:positionH relativeFrom="column">
                  <wp:posOffset>-47501</wp:posOffset>
                </wp:positionH>
                <wp:positionV relativeFrom="paragraph">
                  <wp:posOffset>2229213</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50847A4D"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2</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6BAC6D" id="_x0000_s1028" type="#_x0000_t202" style="position:absolute;left:0;text-align:left;margin-left:-3.75pt;margin-top:175.55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" strokecolor="white [3212]">
                <v:textbox>
                  <w:txbxContent>
                    <w:p w14:paraId="384DC692" w14:textId="50847A4D"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2</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r w:rsidR="00DC47CC" w:rsidRPr="00CB0FEF">
        <w:rPr>
          <w:noProof/>
        </w:rPr>
        <w:drawing>
          <wp:inline distT="0" distB="0" distL="0" distR="0" wp14:anchorId="6C27F6B9" wp14:editId="5430F7B7">
            <wp:extent cx="2811694" cy="2108770"/>
            <wp:effectExtent l="0" t="0" r="825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811694" cy="2108770"/>
                    </a:xfrm>
                    <a:prstGeom prst="rect">
                      <a:avLst/>
                    </a:prstGeom>
                    <a:noFill/>
                    <a:ln>
                      <a:noFill/>
                    </a:ln>
                  </pic:spPr>
                </pic:pic>
              </a:graphicData>
            </a:graphic>
          </wp:inline>
        </w:drawing>
      </w:r>
    </w:p>
    <w:p w14:paraId="78A6F01A" w14:textId="588536E9" w:rsidR="00EA1764" w:rsidRDefault="00EA1764" w:rsidP="00EA1764">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CFBE839" w14:textId="46328F0C" w:rsidR="00051FE6" w:rsidRPr="00DC47CC" w:rsidRDefault="00F14085" w:rsidP="00EA1764">
      <w:pPr>
        <w:ind w:firstLine="420"/>
        <w:rPr>
          <w:b/>
        </w:rPr>
      </w:pPr>
      <w:r>
        <w:rPr>
          <w:rFonts w:hint="eastAsia"/>
        </w:rPr>
        <w:t>然后</w:t>
      </w:r>
      <w:r w:rsidR="00CB0FEF">
        <w:rPr>
          <w:rFonts w:hint="eastAsia"/>
        </w:rPr>
        <w:t>将</w:t>
      </w:r>
      <w:r w:rsidR="00CB0FEF">
        <w:rPr>
          <w:rFonts w:hint="eastAsia"/>
        </w:rPr>
        <w:t>A</w:t>
      </w:r>
      <w:r w:rsidR="00CB0FEF">
        <w:rPr>
          <w:rFonts w:hint="eastAsia"/>
        </w:rPr>
        <w:t>站的出水温度曲线与</w:t>
      </w:r>
      <w:r w:rsidR="00CB0FEF">
        <w:rPr>
          <w:rFonts w:hint="eastAsia"/>
        </w:rPr>
        <w:t>B</w:t>
      </w:r>
      <w:r w:rsidR="00790BEE">
        <w:rPr>
          <w:rFonts w:hint="eastAsia"/>
        </w:rPr>
        <w:t>站的出水温度曲线分别与</w:t>
      </w:r>
      <w:r w:rsidR="00AC7AE4">
        <w:rPr>
          <w:rFonts w:hint="eastAsia"/>
        </w:rPr>
        <w:t>参考曲线进行</w:t>
      </w:r>
      <w:r>
        <w:rPr>
          <w:rFonts w:hint="eastAsia"/>
        </w:rPr>
        <w:t>分析</w:t>
      </w:r>
      <w:r w:rsidR="00AC7AE4">
        <w:rPr>
          <w:rFonts w:hint="eastAsia"/>
        </w:rPr>
        <w:t>，</w:t>
      </w:r>
      <w:r w:rsidR="00CB0FEF">
        <w:rPr>
          <w:rFonts w:hint="eastAsia"/>
        </w:rPr>
        <w:t>依据（</w:t>
      </w:r>
      <w:r w:rsidR="00CB0FEF">
        <w:rPr>
          <w:rFonts w:hint="eastAsia"/>
        </w:rPr>
        <w:t>2</w:t>
      </w:r>
      <w:r w:rsidR="00CB0FEF">
        <w:rPr>
          <w:rFonts w:hint="eastAsia"/>
        </w:rPr>
        <w:t>）</w:t>
      </w:r>
      <w:r w:rsidR="00AE01D3">
        <w:rPr>
          <w:rFonts w:hint="eastAsia"/>
        </w:rPr>
        <w:t>式</w:t>
      </w:r>
      <w:r w:rsidR="00CB0FEF">
        <w:rPr>
          <w:rFonts w:hint="eastAsia"/>
        </w:rPr>
        <w:t>、（</w:t>
      </w:r>
      <w:r w:rsidR="00CB0FEF">
        <w:rPr>
          <w:rFonts w:hint="eastAsia"/>
        </w:rPr>
        <w:t>3</w:t>
      </w:r>
      <w:r w:rsidR="00CB0FEF">
        <w:rPr>
          <w:rFonts w:hint="eastAsia"/>
        </w:rPr>
        <w:t>）</w:t>
      </w:r>
      <w:r w:rsidR="00AE01D3">
        <w:rPr>
          <w:rFonts w:hint="eastAsia"/>
        </w:rPr>
        <w:t>式</w:t>
      </w:r>
      <w:r>
        <w:rPr>
          <w:rFonts w:hint="eastAsia"/>
        </w:rPr>
        <w:t>、（</w:t>
      </w:r>
      <w:r>
        <w:rPr>
          <w:rFonts w:hint="eastAsia"/>
        </w:rPr>
        <w:t>4</w:t>
      </w:r>
      <w:r>
        <w:rPr>
          <w:rFonts w:hint="eastAsia"/>
        </w:rPr>
        <w:t>）式</w:t>
      </w:r>
      <w:r w:rsidR="00CB0FEF">
        <w:rPr>
          <w:rFonts w:hint="eastAsia"/>
        </w:rPr>
        <w:t>计算出相应的离散</w:t>
      </w:r>
      <w:r w:rsidR="000D0850">
        <w:rPr>
          <w:rFonts w:hint="eastAsia"/>
        </w:rPr>
        <w:t>Fr</w:t>
      </w:r>
      <w:r w:rsidR="000D0850">
        <w:rPr>
          <w:rFonts w:hint="eastAsia"/>
        </w:rPr>
        <w:t>é</w:t>
      </w:r>
      <w:proofErr w:type="spellStart"/>
      <w:r w:rsidR="000D0850">
        <w:rPr>
          <w:rFonts w:hint="eastAsia"/>
        </w:rPr>
        <w:t>chet</w:t>
      </w:r>
      <w:proofErr w:type="spellEnd"/>
      <w:r w:rsidR="00CB0FEF">
        <w:rPr>
          <w:rFonts w:hint="eastAsia"/>
        </w:rPr>
        <w:t>距离</w:t>
      </w:r>
      <w:r>
        <w:rPr>
          <w:rFonts w:hint="eastAsia"/>
        </w:rPr>
        <w:t>、</w:t>
      </w:r>
      <w:r w:rsidR="00CB0FEF">
        <w:rPr>
          <w:rFonts w:hint="eastAsia"/>
        </w:rPr>
        <w:t>延时</w:t>
      </w:r>
      <w:r>
        <w:rPr>
          <w:rFonts w:hint="eastAsia"/>
        </w:rPr>
        <w:t>及</w:t>
      </w:r>
      <w:r>
        <w:rPr>
          <w:rFonts w:hint="eastAsia"/>
        </w:rPr>
        <w:lastRenderedPageBreak/>
        <w:t>温差度量</w:t>
      </w:r>
      <w:r w:rsidR="00CB0FEF">
        <w:rPr>
          <w:rFonts w:hint="eastAsia"/>
        </w:rPr>
        <w:t>，其结果如</w:t>
      </w:r>
      <w:r w:rsidR="00A959BA">
        <w:rPr>
          <w:rFonts w:hint="eastAsia"/>
        </w:rPr>
        <w:t>图</w:t>
      </w:r>
      <w:r w:rsidR="004E1F56">
        <w:t>3</w:t>
      </w:r>
      <w:r w:rsidR="00CB0FEF">
        <w:rPr>
          <w:rFonts w:hint="eastAsia"/>
        </w:rPr>
        <w:t>所示：</w:t>
      </w:r>
      <w:r w:rsidR="00BE4A3E" w:rsidRPr="00DC47CC">
        <w:rPr>
          <w:rFonts w:hint="eastAsia"/>
          <w:b/>
        </w:rPr>
        <w:t>（三维散点图或者雷达图）</w:t>
      </w:r>
    </w:p>
    <w:p w14:paraId="0708A50F" w14:textId="6A117B07" w:rsidR="00054100" w:rsidRDefault="00EF332D"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73600" behindDoc="0" locked="0" layoutInCell="1" allowOverlap="1" wp14:anchorId="6556F266" wp14:editId="7201CFA6">
                <wp:simplePos x="0" y="0"/>
                <wp:positionH relativeFrom="column">
                  <wp:posOffset>3477293</wp:posOffset>
                </wp:positionH>
                <wp:positionV relativeFrom="paragraph">
                  <wp:posOffset>999622</wp:posOffset>
                </wp:positionV>
                <wp:extent cx="2654300" cy="266700"/>
                <wp:effectExtent l="0" t="0" r="12700" b="1905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56F266" id="_x0000_s1029" type="#_x0000_t202" style="position:absolute;left:0;text-align:left;margin-left:273.8pt;margin-top:78.7pt;width:209pt;height:21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" strokecolor="white [3212]">
                <v:textbo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v:textbox>
                <w10:wrap type="square"/>
              </v:shape>
            </w:pict>
          </mc:Fallback>
        </mc:AlternateContent>
      </w:r>
      <w:r>
        <w:rPr>
          <w:noProof/>
        </w:rPr>
        <mc:AlternateContent>
          <mc:Choice Requires="wps">
            <w:drawing>
              <wp:anchor distT="45720" distB="45720" distL="114300" distR="114300" simplePos="0" relativeHeight="251667456" behindDoc="0" locked="0" layoutInCell="1" allowOverlap="1" wp14:anchorId="619715BF" wp14:editId="0FD8ADC5">
                <wp:simplePos x="0" y="0"/>
                <wp:positionH relativeFrom="column">
                  <wp:posOffset>205105</wp:posOffset>
                </wp:positionH>
                <wp:positionV relativeFrom="paragraph">
                  <wp:posOffset>220662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70EFB6C4" w:rsidR="0065430D" w:rsidRPr="00FB3D4A" w:rsidRDefault="0065430D" w:rsidP="00A959BA">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 xml:space="preserve">3 </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715BF" id="_x0000_s1030" type="#_x0000_t202" style="position:absolute;left:0;text-align:left;margin-left:16.15pt;margin-top:173.7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" strokecolor="white [3212]">
                <v:textbox>
                  <w:txbxContent>
                    <w:p w14:paraId="0058DF56" w14:textId="70EFB6C4" w:rsidR="0065430D" w:rsidRPr="00FB3D4A" w:rsidRDefault="0065430D" w:rsidP="00A959BA">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 xml:space="preserve">3 </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4DFF9291">
            <wp:extent cx="2582883" cy="1937163"/>
            <wp:effectExtent l="0" t="0" r="825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594340" cy="1945756"/>
                    </a:xfrm>
                    <a:prstGeom prst="rect">
                      <a:avLst/>
                    </a:prstGeom>
                    <a:noFill/>
                    <a:ln>
                      <a:noFill/>
                    </a:ln>
                  </pic:spPr>
                </pic:pic>
              </a:graphicData>
            </a:graphic>
          </wp:inline>
        </w:drawing>
      </w:r>
      <w:bookmarkStart w:id="0" w:name="_GoBack"/>
      <w:bookmarkEnd w:id="0"/>
    </w:p>
    <w:p w14:paraId="71B0D576" w14:textId="16B9B828" w:rsidR="004441D4" w:rsidRDefault="00981551" w:rsidP="004441D4">
      <w:pPr>
        <w:ind w:firstLine="420"/>
      </w:pPr>
      <w:r>
        <w:rPr>
          <w:rFonts w:hint="eastAsia"/>
        </w:rPr>
        <w:t>由此图可知，</w:t>
      </w:r>
      <w:r>
        <w:rPr>
          <w:rFonts w:hint="eastAsia"/>
        </w:rPr>
        <w:t>B</w:t>
      </w:r>
      <w:r>
        <w:rPr>
          <w:rFonts w:hint="eastAsia"/>
        </w:rPr>
        <w:t>站</w:t>
      </w:r>
      <w:r w:rsidR="004441D4">
        <w:rPr>
          <w:rFonts w:hint="eastAsia"/>
        </w:rPr>
        <w:t>在离散</w:t>
      </w:r>
      <w:r w:rsidR="000D0850">
        <w:rPr>
          <w:rFonts w:hint="eastAsia"/>
        </w:rPr>
        <w:t>Fr</w:t>
      </w:r>
      <w:r w:rsidR="000D0850">
        <w:rPr>
          <w:rFonts w:hint="eastAsia"/>
        </w:rPr>
        <w:t>é</w:t>
      </w:r>
      <w:proofErr w:type="spellStart"/>
      <w:r w:rsidR="000D0850">
        <w:rPr>
          <w:rFonts w:hint="eastAsia"/>
        </w:rPr>
        <w:t>chet</w:t>
      </w:r>
      <w:proofErr w:type="spellEnd"/>
      <w:r w:rsidR="004441D4">
        <w:rPr>
          <w:rFonts w:hint="eastAsia"/>
        </w:rPr>
        <w:t>距离</w:t>
      </w:r>
      <w:r w:rsidR="00FB3D4A">
        <w:rPr>
          <w:rFonts w:hint="eastAsia"/>
        </w:rPr>
        <w:t>、</w:t>
      </w:r>
      <w:r w:rsidR="004441D4">
        <w:rPr>
          <w:rFonts w:hint="eastAsia"/>
        </w:rPr>
        <w:t>延时</w:t>
      </w:r>
      <w:r w:rsidR="00FB3D4A">
        <w:rPr>
          <w:rFonts w:hint="eastAsia"/>
        </w:rPr>
        <w:t>以及温差</w:t>
      </w:r>
      <w:r w:rsidR="004441D4">
        <w:rPr>
          <w:rFonts w:hint="eastAsia"/>
        </w:rPr>
        <w:t>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以及锅炉供热系统相关管控人员历史经验，确定（</w:t>
      </w:r>
      <w:r w:rsidR="00567D2C">
        <w:t>7</w:t>
      </w:r>
      <w:r w:rsidR="004441D4">
        <w:rPr>
          <w:rFonts w:hint="eastAsia"/>
        </w:rPr>
        <w:t>）</w:t>
      </w:r>
      <w:r w:rsidR="00AE01D3">
        <w:rPr>
          <w:rFonts w:hint="eastAsia"/>
        </w:rPr>
        <w:t>式</w:t>
      </w:r>
      <w:r w:rsidR="004441D4">
        <w:rPr>
          <w:rFonts w:hint="eastAsia"/>
        </w:rPr>
        <w:t>中的复合度量参数值分别为：</w:t>
      </w:r>
    </w:p>
    <w:p w14:paraId="27FA05BB" w14:textId="3264AD0A" w:rsidR="004441D4" w:rsidRDefault="00F0467D" w:rsidP="004441D4">
      <w:pPr>
        <w:ind w:firstLine="420"/>
      </w:pPr>
      <w:r>
        <w:rPr>
          <w:rFonts w:hint="eastAsia"/>
        </w:rPr>
        <w:t>α</w:t>
      </w:r>
      <w:r w:rsidR="004441D4">
        <w:t xml:space="preserve"> = 0.</w:t>
      </w:r>
      <w:r w:rsidR="00385656">
        <w:t>6</w:t>
      </w:r>
      <w:r w:rsidR="004441D4">
        <w:t xml:space="preserve">, </w:t>
      </w:r>
      <w:r>
        <w:rPr>
          <w:rFonts w:hint="eastAsia"/>
        </w:rPr>
        <w:t>β</w:t>
      </w:r>
      <w:r w:rsidR="004441D4">
        <w:t xml:space="preserve"> = 0.2, </w:t>
      </w:r>
      <w:r w:rsidR="00385656">
        <w:rPr>
          <w:rFonts w:hint="eastAsia"/>
        </w:rPr>
        <w:t>γ</w:t>
      </w:r>
      <w:r w:rsidR="00385656">
        <w:rPr>
          <w:rFonts w:hint="eastAsia"/>
        </w:rPr>
        <w:t xml:space="preserve"> =</w:t>
      </w:r>
      <w:r w:rsidR="00385656">
        <w:t xml:space="preserve"> </w:t>
      </w:r>
      <w:r w:rsidR="00385656">
        <w:rPr>
          <w:rFonts w:hint="eastAsia"/>
        </w:rPr>
        <w:t>0.2</w:t>
      </w:r>
      <w:r w:rsidR="00385656">
        <w:t xml:space="preserve">,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r w:rsidR="00385656">
        <w:t xml:space="preserve">, </w:t>
      </w:r>
      <w:r w:rsidR="00385656" w:rsidRPr="00385656">
        <w:rPr>
          <w:rFonts w:hint="eastAsia"/>
        </w:rPr>
        <w:t>ε</w:t>
      </w:r>
      <w:r w:rsidR="00385656">
        <w:t>3 = 10</w:t>
      </w:r>
    </w:p>
    <w:p w14:paraId="4EB5AD92" w14:textId="4113B216" w:rsidR="00EF332D" w:rsidRDefault="004441D4" w:rsidP="004441D4">
      <w:pPr>
        <w:ind w:firstLine="420"/>
      </w:pPr>
      <w:r>
        <w:rPr>
          <w:rFonts w:hint="eastAsia"/>
        </w:rPr>
        <w:t>依据（</w:t>
      </w:r>
      <w:r w:rsidR="00311046">
        <w:t>7</w:t>
      </w:r>
      <w:r>
        <w:rPr>
          <w:rFonts w:hint="eastAsia"/>
        </w:rPr>
        <w:t>）式将上文所述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和延时度量</w:t>
      </w:r>
      <w:r w:rsidR="00567D2C">
        <w:rPr>
          <w:rFonts w:hint="eastAsia"/>
        </w:rPr>
        <w:t>以及温差度量</w:t>
      </w:r>
      <w:r>
        <w:rPr>
          <w:rFonts w:hint="eastAsia"/>
        </w:rPr>
        <w:t>复合成为一个</w:t>
      </w:r>
      <w:r w:rsidR="00567D2C">
        <w:rPr>
          <w:rFonts w:hint="eastAsia"/>
        </w:rPr>
        <w:t>评价结果</w:t>
      </w:r>
      <w:r>
        <w:rPr>
          <w:rFonts w:hint="eastAsia"/>
        </w:rPr>
        <w:t>，如</w:t>
      </w:r>
      <w:r w:rsidR="005146AA">
        <w:rPr>
          <w:rFonts w:hint="eastAsia"/>
        </w:rPr>
        <w:t>图</w:t>
      </w:r>
      <w:r w:rsidR="00E8066B">
        <w:t>4</w:t>
      </w:r>
      <w:r>
        <w:rPr>
          <w:rFonts w:hint="eastAsia"/>
        </w:rPr>
        <w:t>所示：</w:t>
      </w:r>
    </w:p>
    <w:p w14:paraId="3896C9DD" w14:textId="08710990" w:rsidR="001E3936" w:rsidRDefault="00EF332D" w:rsidP="004441D4">
      <w:pPr>
        <w:ind w:firstLine="420"/>
      </w:pPr>
      <w:r>
        <w:rPr>
          <w:noProof/>
        </w:rPr>
        <mc:AlternateContent>
          <mc:Choice Requires="wps">
            <w:drawing>
              <wp:anchor distT="45720" distB="45720" distL="114300" distR="114300" simplePos="0" relativeHeight="251669504" behindDoc="0" locked="0" layoutInCell="1" allowOverlap="1" wp14:anchorId="29BF3792" wp14:editId="405EC917">
                <wp:simplePos x="0" y="0"/>
                <wp:positionH relativeFrom="margin">
                  <wp:posOffset>212626</wp:posOffset>
                </wp:positionH>
                <wp:positionV relativeFrom="paragraph">
                  <wp:posOffset>2215837</wp:posOffset>
                </wp:positionV>
                <wp:extent cx="2737262" cy="486888"/>
                <wp:effectExtent l="0" t="0" r="25400" b="27940"/>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7262" cy="486888"/>
                        </a:xfrm>
                        <a:prstGeom prst="rect">
                          <a:avLst/>
                        </a:prstGeom>
                        <a:solidFill>
                          <a:srgbClr val="FFFFFF"/>
                        </a:solidFill>
                        <a:ln w="9525">
                          <a:solidFill>
                            <a:schemeClr val="bg1"/>
                          </a:solidFill>
                          <a:miter lim="800000"/>
                          <a:headEnd/>
                          <a:tailEnd/>
                        </a:ln>
                      </wps:spPr>
                      <wps:txbx>
                        <w:txbxContent>
                          <w:p w14:paraId="2C109C07" w14:textId="47E37549" w:rsidR="0065430D" w:rsidRPr="00D61988" w:rsidRDefault="0065430D" w:rsidP="00B4360B">
                            <w:pPr>
                              <w:ind w:firstLine="360"/>
                              <w:jc w:val="center"/>
                              <w:rPr>
                                <w:rFonts w:ascii="黑体" w:eastAsia="黑体"/>
                                <w:sz w:val="18"/>
                                <w:szCs w:val="18"/>
                              </w:rPr>
                            </w:pPr>
                            <w:r>
                              <w:rPr>
                                <w:rFonts w:ascii="黑体" w:eastAsia="黑体" w:hint="eastAsia"/>
                                <w:sz w:val="18"/>
                                <w:szCs w:val="18"/>
                              </w:rPr>
                              <w:t>图</w:t>
                            </w:r>
                            <w:r w:rsidR="00E8066B">
                              <w:rPr>
                                <w:rFonts w:ascii="黑体" w:eastAsia="黑体"/>
                                <w:sz w:val="18"/>
                                <w:szCs w:val="18"/>
                              </w:rPr>
                              <w:t>4</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F3792" id="_x0000_s1031" type="#_x0000_t202" style="position:absolute;left:0;text-align:left;margin-left:16.75pt;margin-top:174.5pt;width:215.55pt;height:38.3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" strokecolor="white [3212]">
                <v:textbox>
                  <w:txbxContent>
                    <w:p w14:paraId="2C109C07" w14:textId="47E37549" w:rsidR="0065430D" w:rsidRPr="00D61988" w:rsidRDefault="0065430D" w:rsidP="00B4360B">
                      <w:pPr>
                        <w:ind w:firstLine="360"/>
                        <w:jc w:val="center"/>
                        <w:rPr>
                          <w:rFonts w:ascii="黑体" w:eastAsia="黑体"/>
                          <w:sz w:val="18"/>
                          <w:szCs w:val="18"/>
                        </w:rPr>
                      </w:pPr>
                      <w:r>
                        <w:rPr>
                          <w:rFonts w:ascii="黑体" w:eastAsia="黑体" w:hint="eastAsia"/>
                          <w:sz w:val="18"/>
                          <w:szCs w:val="18"/>
                        </w:rPr>
                        <w:t>图</w:t>
                      </w:r>
                      <w:r w:rsidR="00E8066B">
                        <w:rPr>
                          <w:rFonts w:ascii="黑体" w:eastAsia="黑体"/>
                          <w:sz w:val="18"/>
                          <w:szCs w:val="18"/>
                        </w:rPr>
                        <w:t>4</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anchorx="margin"/>
              </v:shape>
            </w:pict>
          </mc:Fallback>
        </mc:AlternateContent>
      </w:r>
      <w:r w:rsidRPr="001E3936">
        <w:rPr>
          <w:noProof/>
        </w:rPr>
        <w:drawing>
          <wp:inline distT="0" distB="0" distL="0" distR="0" wp14:anchorId="15B3B9B0" wp14:editId="4167002C">
            <wp:extent cx="2859206" cy="2142363"/>
            <wp:effectExtent l="0" t="0" r="0" b="0"/>
            <wp:docPr id="15" name="图片 1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r w:rsidR="001E3936">
        <w:rPr>
          <w:rFonts w:hint="eastAsia"/>
        </w:rPr>
        <w:t>此图可以看出</w:t>
      </w:r>
      <w:r w:rsidR="001E3936">
        <w:rPr>
          <w:rFonts w:hint="eastAsia"/>
        </w:rPr>
        <w:t>B</w:t>
      </w:r>
      <w:proofErr w:type="gramStart"/>
      <w:r w:rsidR="001E3936">
        <w:rPr>
          <w:rFonts w:hint="eastAsia"/>
        </w:rPr>
        <w:t>站整体</w:t>
      </w:r>
      <w:proofErr w:type="gramEnd"/>
      <w:r w:rsidR="001E3936">
        <w:rPr>
          <w:rFonts w:hint="eastAsia"/>
        </w:rPr>
        <w:t>上较</w:t>
      </w:r>
      <w:r w:rsidR="001E3936">
        <w:rPr>
          <w:rFonts w:hint="eastAsia"/>
        </w:rPr>
        <w:t>A</w:t>
      </w:r>
      <w:r w:rsidR="00AC7AE4">
        <w:rPr>
          <w:rFonts w:hint="eastAsia"/>
        </w:rPr>
        <w:t>站相比在我们的评价模型上表现更为</w:t>
      </w:r>
      <w:r w:rsidR="006A506E">
        <w:rPr>
          <w:rFonts w:hint="eastAsia"/>
        </w:rPr>
        <w:t>优秀</w:t>
      </w:r>
      <w:r w:rsidR="00AC7AE4">
        <w:rPr>
          <w:rFonts w:hint="eastAsia"/>
        </w:rPr>
        <w:t>，</w:t>
      </w:r>
      <w:r w:rsidR="001E3936">
        <w:rPr>
          <w:rFonts w:hint="eastAsia"/>
        </w:rPr>
        <w:t>取出一天的相应数据作为特征点加以验证，如</w:t>
      </w:r>
      <w:r w:rsidR="00AC7AE4">
        <w:rPr>
          <w:rFonts w:hint="eastAsia"/>
        </w:rPr>
        <w:t>表</w:t>
      </w:r>
      <w:r w:rsidR="00EA1764">
        <w:t>2</w:t>
      </w:r>
      <w:r w:rsidR="001E3936">
        <w:rPr>
          <w:rFonts w:hint="eastAsia"/>
        </w:rPr>
        <w:t>所示</w:t>
      </w:r>
      <w:r w:rsidR="00317B90" w:rsidRPr="00317B90">
        <w:rPr>
          <w:rFonts w:hint="eastAsia"/>
          <w:b/>
        </w:rPr>
        <w:t>（单位问题）</w:t>
      </w:r>
    </w:p>
    <w:tbl>
      <w:tblPr>
        <w:tblpPr w:leftFromText="567" w:rightFromText="181" w:vertAnchor="page" w:horzAnchor="margin" w:tblpXSpec="right" w:tblpY="2311"/>
        <w:tblW w:w="4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tblGrid>
      <w:tr w:rsidR="00E8066B" w14:paraId="1AC7905A" w14:textId="77777777" w:rsidTr="00E8066B">
        <w:trPr>
          <w:trHeight w:val="245"/>
        </w:trPr>
        <w:tc>
          <w:tcPr>
            <w:tcW w:w="4767" w:type="dxa"/>
            <w:tcBorders>
              <w:bottom w:val="single" w:sz="4" w:space="0" w:color="auto"/>
            </w:tcBorders>
            <w:vAlign w:val="center"/>
          </w:tcPr>
          <w:p w14:paraId="0D7D4B89" w14:textId="77777777" w:rsidR="00E8066B" w:rsidRPr="00E55BF4" w:rsidRDefault="00E8066B" w:rsidP="00E8066B">
            <w:pPr>
              <w:pStyle w:val="style3"/>
              <w:ind w:firstLineChars="0" w:firstLine="0"/>
              <w:jc w:val="both"/>
              <w:rPr>
                <w:color w:val="000000" w:themeColor="text1"/>
                <w:sz w:val="18"/>
                <w:szCs w:val="18"/>
              </w:rPr>
            </w:pPr>
            <w:r w:rsidRPr="00E55BF4">
              <w:rPr>
                <w:rFonts w:hint="eastAsia"/>
                <w:color w:val="000000" w:themeColor="text1"/>
                <w:sz w:val="18"/>
                <w:szCs w:val="18"/>
              </w:rPr>
              <w:t>锅炉房 总耗气量</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hint="eastAsia"/>
                <w:color w:val="000000" w:themeColor="text1"/>
                <w:sz w:val="18"/>
                <w:szCs w:val="18"/>
              </w:rPr>
              <w:t>m</w:t>
            </w:r>
            <w:r w:rsidRPr="00ED1199">
              <w:rPr>
                <w:rFonts w:ascii="Times New Roman" w:hAnsi="Times New Roman" w:cs="Times New Roman"/>
                <w:color w:val="000000" w:themeColor="text1"/>
                <w:sz w:val="18"/>
                <w:szCs w:val="18"/>
                <w:vertAlign w:val="superscript"/>
              </w:rPr>
              <w:t>3</w:t>
            </w:r>
            <w:r w:rsidRPr="00E55BF4">
              <w:rPr>
                <w:rFonts w:hint="eastAsia"/>
                <w:color w:val="000000" w:themeColor="text1"/>
                <w:sz w:val="18"/>
                <w:szCs w:val="18"/>
              </w:rPr>
              <w:t xml:space="preserve">  供热面积</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m</w:t>
            </w:r>
            <w:r w:rsidRPr="00E55BF4">
              <w:rPr>
                <w:rFonts w:ascii="Times New Roman" w:hAnsi="Times New Roman" w:cs="Times New Roman"/>
                <w:color w:val="000000" w:themeColor="text1"/>
                <w:sz w:val="18"/>
                <w:szCs w:val="18"/>
                <w:vertAlign w:val="superscript"/>
              </w:rPr>
              <w:t>2</w:t>
            </w:r>
            <w:r w:rsidRPr="00E55BF4">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单位耗气量</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w:t>
            </w:r>
          </w:p>
        </w:tc>
      </w:tr>
      <w:tr w:rsidR="00E8066B" w14:paraId="24D91116" w14:textId="77777777" w:rsidTr="00E8066B">
        <w:trPr>
          <w:trHeight w:val="743"/>
        </w:trPr>
        <w:tc>
          <w:tcPr>
            <w:tcW w:w="4767" w:type="dxa"/>
          </w:tcPr>
          <w:p w14:paraId="74F98E68" w14:textId="77777777" w:rsidR="00E8066B" w:rsidRPr="00E55BF4" w:rsidRDefault="00E8066B" w:rsidP="00E8066B">
            <w:pPr>
              <w:pStyle w:val="style3"/>
              <w:ind w:firstLineChars="0" w:firstLine="0"/>
              <w:rPr>
                <w:color w:val="000000" w:themeColor="text1"/>
                <w:sz w:val="18"/>
                <w:szCs w:val="18"/>
              </w:rPr>
            </w:pPr>
            <w:r w:rsidRPr="00E55BF4">
              <w:rPr>
                <w:color w:val="000000" w:themeColor="text1"/>
                <w:sz w:val="18"/>
                <w:szCs w:val="18"/>
              </w:rPr>
              <w:t xml:space="preserve">A       </w:t>
            </w:r>
            <w:r w:rsidRPr="00E55BF4">
              <w:rPr>
                <w:color w:val="000000" w:themeColor="text1"/>
                <w:sz w:val="18"/>
                <w:szCs w:val="18"/>
              </w:rPr>
              <w:tab/>
              <w:t xml:space="preserve"> 3551056.00     369901.66</w:t>
            </w:r>
            <w:r w:rsidRPr="00E55BF4">
              <w:rPr>
                <w:color w:val="000000" w:themeColor="text1"/>
                <w:sz w:val="18"/>
                <w:szCs w:val="18"/>
              </w:rPr>
              <w:tab/>
              <w:t xml:space="preserve">    9.6</w:t>
            </w:r>
            <w:r w:rsidRPr="00E55BF4">
              <w:rPr>
                <w:color w:val="000000" w:themeColor="text1"/>
                <w:sz w:val="18"/>
                <w:szCs w:val="18"/>
              </w:rPr>
              <w:br/>
              <w:t xml:space="preserve">B       </w:t>
            </w:r>
            <w:proofErr w:type="gramStart"/>
            <w:r w:rsidRPr="00E55BF4">
              <w:rPr>
                <w:color w:val="000000" w:themeColor="text1"/>
                <w:sz w:val="18"/>
                <w:szCs w:val="18"/>
              </w:rPr>
              <w:tab/>
              <w:t xml:space="preserve">  561134</w:t>
            </w:r>
            <w:proofErr w:type="gramEnd"/>
            <w:r w:rsidRPr="00E55BF4">
              <w:rPr>
                <w:color w:val="000000" w:themeColor="text1"/>
                <w:sz w:val="18"/>
                <w:szCs w:val="18"/>
              </w:rPr>
              <w:t>.00</w:t>
            </w:r>
            <w:r w:rsidRPr="00E55BF4">
              <w:rPr>
                <w:color w:val="000000" w:themeColor="text1"/>
                <w:sz w:val="18"/>
                <w:szCs w:val="18"/>
              </w:rPr>
              <w:tab/>
              <w:t xml:space="preserve">   53441.33</w:t>
            </w:r>
            <w:r w:rsidRPr="00E55BF4">
              <w:rPr>
                <w:color w:val="000000" w:themeColor="text1"/>
                <w:sz w:val="18"/>
                <w:szCs w:val="18"/>
              </w:rPr>
              <w:tab/>
              <w:t xml:space="preserve">    10.5</w:t>
            </w:r>
          </w:p>
        </w:tc>
      </w:tr>
    </w:tbl>
    <w:p w14:paraId="0166D3F4" w14:textId="393E062E"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884C59">
        <w:rPr>
          <w:rFonts w:hint="eastAsia"/>
        </w:rPr>
        <w:t>实际运行中</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81616B">
        <w:rPr>
          <w:rFonts w:hint="eastAsia"/>
        </w:rPr>
        <w:t>在与参考曲线的相似度、延时及温差</w:t>
      </w:r>
      <w:r w:rsidR="001E3936">
        <w:rPr>
          <w:rFonts w:hint="eastAsia"/>
        </w:rPr>
        <w:t>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w:t>
      </w:r>
      <w:r w:rsidR="00C52932">
        <w:rPr>
          <w:rFonts w:hint="eastAsia"/>
        </w:rPr>
        <w:t>人工</w:t>
      </w:r>
      <w:r w:rsidR="006A6964">
        <w:rPr>
          <w:rFonts w:hint="eastAsia"/>
        </w:rPr>
        <w:t>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w:t>
      </w:r>
      <w:r w:rsidR="000F0E7E">
        <w:rPr>
          <w:rFonts w:hint="eastAsia"/>
        </w:rPr>
        <w:t>依据</w:t>
      </w:r>
      <w:r w:rsidR="002D75EB">
        <w:rPr>
          <w:rFonts w:hint="eastAsia"/>
        </w:rPr>
        <w:t>，对节约资源浪费具有重大意义。</w:t>
      </w:r>
      <w:r w:rsidR="002D75EB" w:rsidRPr="001E3936">
        <w:rPr>
          <w:rFonts w:hint="eastAsia"/>
        </w:rPr>
        <w:t xml:space="preserve"> </w:t>
      </w:r>
    </w:p>
    <w:p w14:paraId="60DDE798" w14:textId="3A18E7B0" w:rsidR="00054100" w:rsidRDefault="00054100" w:rsidP="00C717AD">
      <w:pPr>
        <w:pStyle w:val="1"/>
      </w:pPr>
      <w:r w:rsidRPr="00054100">
        <w:rPr>
          <w:rFonts w:hint="eastAsia"/>
        </w:rPr>
        <w:t>结论</w:t>
      </w:r>
    </w:p>
    <w:p w14:paraId="7D1BE807" w14:textId="450F7B66"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建立了一个</w:t>
      </w:r>
      <w:r>
        <w:rPr>
          <w:rFonts w:hint="eastAsia"/>
        </w:rPr>
        <w:t>锅炉</w:t>
      </w:r>
      <w:r w:rsidR="005C6447">
        <w:rPr>
          <w:rFonts w:hint="eastAsia"/>
        </w:rPr>
        <w:t>供热效果的</w:t>
      </w:r>
      <w:r w:rsidR="0036398A">
        <w:rPr>
          <w:rFonts w:hint="eastAsia"/>
        </w:rPr>
        <w:t>评价模型。将离散</w:t>
      </w:r>
      <w:r w:rsidR="000D0850">
        <w:rPr>
          <w:rFonts w:hint="eastAsia"/>
        </w:rPr>
        <w:t>Fr</w:t>
      </w:r>
      <w:r w:rsidR="000D0850">
        <w:rPr>
          <w:rFonts w:hint="eastAsia"/>
        </w:rPr>
        <w:t>é</w:t>
      </w:r>
      <w:proofErr w:type="spellStart"/>
      <w:r w:rsidR="000D0850">
        <w:rPr>
          <w:rFonts w:hint="eastAsia"/>
        </w:rPr>
        <w:t>chet</w:t>
      </w:r>
      <w:proofErr w:type="spellEnd"/>
      <w:r w:rsidR="0036398A">
        <w:rPr>
          <w:rFonts w:hint="eastAsia"/>
        </w:rPr>
        <w:t>距离和延时</w:t>
      </w:r>
      <w:r w:rsidR="007F64B7">
        <w:rPr>
          <w:rFonts w:hint="eastAsia"/>
        </w:rPr>
        <w:t>以及温差度量作为评价因子，分析</w:t>
      </w:r>
      <w:r w:rsidR="0036398A">
        <w:rPr>
          <w:rFonts w:hint="eastAsia"/>
        </w:rPr>
        <w:t>锅炉系统出水温度曲线和参考曲线的</w:t>
      </w:r>
      <w:r w:rsidR="007F64B7">
        <w:rPr>
          <w:rFonts w:hint="eastAsia"/>
        </w:rPr>
        <w:t>关系</w:t>
      </w:r>
      <w:r w:rsidR="0036398A">
        <w:rPr>
          <w:rFonts w:hint="eastAsia"/>
        </w:rPr>
        <w:t>，</w:t>
      </w:r>
      <w:r w:rsidR="005D65C7">
        <w:rPr>
          <w:rFonts w:hint="eastAsia"/>
        </w:rPr>
        <w:t>可以很好将不同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模型</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lastRenderedPageBreak/>
        <w:t>参考文献</w:t>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Michael Clausen. Approximately matching polygonal curves with respect to the 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7] Holm L, Sander C. Mapping the protein </w:t>
      </w:r>
      <w:proofErr w:type="gramStart"/>
      <w:r w:rsidRPr="00F47D7D">
        <w:rPr>
          <w:rFonts w:ascii="Times New Roman" w:hAnsi="Times New Roman"/>
          <w:color w:val="auto"/>
          <w:sz w:val="18"/>
        </w:rPr>
        <w:t>universe.[</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fonctionnel</w:t>
      </w:r>
      <w:proofErr w:type="spell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38BA57" w14:textId="77777777" w:rsidR="00061FD4" w:rsidRDefault="00061FD4">
      <w:pPr>
        <w:ind w:firstLine="420"/>
      </w:pPr>
      <w:r>
        <w:separator/>
      </w:r>
    </w:p>
  </w:endnote>
  <w:endnote w:type="continuationSeparator" w:id="0">
    <w:p w14:paraId="4B744A4A" w14:textId="77777777" w:rsidR="00061FD4" w:rsidRDefault="00061FD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65430D" w:rsidRDefault="0065430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65430D" w:rsidRDefault="0065430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5DC59249"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00D46DFD" w:rsidRPr="00D46DFD">
      <w:rPr>
        <w:rFonts w:hint="eastAsia"/>
        <w:sz w:val="16"/>
        <w:szCs w:val="16"/>
      </w:rPr>
      <w:t>国家自然科学基金</w:t>
    </w:r>
    <w:r w:rsidRPr="00F478AA">
      <w:rPr>
        <w:rFonts w:hint="eastAsia"/>
        <w:sz w:val="16"/>
        <w:szCs w:val="16"/>
      </w:rPr>
      <w:t>（</w:t>
    </w:r>
    <w:r w:rsidR="00D46DFD" w:rsidRPr="00D46DFD">
      <w:rPr>
        <w:sz w:val="16"/>
        <w:szCs w:val="16"/>
      </w:rPr>
      <w:t>31370075</w:t>
    </w:r>
    <w:r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科技大学创新基金</w:t>
    </w:r>
    <w:r w:rsidR="00D46DFD" w:rsidRPr="00F478AA">
      <w:rPr>
        <w:rFonts w:hint="eastAsia"/>
        <w:sz w:val="16"/>
        <w:szCs w:val="16"/>
      </w:rPr>
      <w:t>（</w:t>
    </w:r>
    <w:r w:rsidR="00D46DFD" w:rsidRPr="00D46DFD">
      <w:rPr>
        <w:sz w:val="16"/>
        <w:szCs w:val="16"/>
      </w:rPr>
      <w:t>2014CXLG28</w:t>
    </w:r>
    <w:r w:rsidR="00D46DFD"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应用基础与前沿技术研究计划</w:t>
    </w:r>
    <w:r w:rsidR="00D46DFD" w:rsidRPr="00F478AA">
      <w:rPr>
        <w:rFonts w:hint="eastAsia"/>
        <w:sz w:val="16"/>
        <w:szCs w:val="16"/>
      </w:rPr>
      <w:t>（</w:t>
    </w:r>
    <w:r w:rsidR="00D46DFD" w:rsidRPr="00D46DFD">
      <w:rPr>
        <w:sz w:val="16"/>
        <w:szCs w:val="16"/>
      </w:rPr>
      <w:t>14JCQNJC00300</w:t>
    </w:r>
    <w:r w:rsidR="00D46DFD" w:rsidRPr="00F478AA">
      <w:rPr>
        <w:rFonts w:hint="eastAsia"/>
        <w:sz w:val="16"/>
        <w:szCs w:val="16"/>
      </w:rPr>
      <w:t>）</w:t>
    </w:r>
  </w:p>
  <w:p w14:paraId="1D0ED47A" w14:textId="0E9139CE"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00D46DFD">
      <w:rPr>
        <w:rFonts w:hint="eastAsia"/>
        <w:sz w:val="16"/>
        <w:szCs w:val="16"/>
      </w:rPr>
      <w:t>孙志伟</w:t>
    </w:r>
    <w:r w:rsidRPr="00F478AA">
      <w:rPr>
        <w:rFonts w:hint="eastAsia"/>
        <w:sz w:val="16"/>
        <w:szCs w:val="16"/>
      </w:rPr>
      <w:t>（</w:t>
    </w:r>
    <w:r w:rsidR="00D46DFD" w:rsidRPr="00D46DFD">
      <w:rPr>
        <w:sz w:val="16"/>
        <w:szCs w:val="16"/>
      </w:rPr>
      <w:t>1973</w:t>
    </w:r>
    <w:r w:rsidRPr="00F478AA">
      <w:rPr>
        <w:rFonts w:ascii="宋体" w:hAnsi="宋体" w:hint="eastAsia"/>
        <w:sz w:val="16"/>
        <w:szCs w:val="16"/>
      </w:rPr>
      <w:t>—</w:t>
    </w:r>
    <w:r w:rsidRPr="00F478AA">
      <w:rPr>
        <w:rFonts w:hint="eastAsia"/>
        <w:sz w:val="16"/>
        <w:szCs w:val="16"/>
      </w:rPr>
      <w:t>），</w:t>
    </w:r>
    <w:r w:rsidR="00D46DFD">
      <w:rPr>
        <w:rFonts w:hint="eastAsia"/>
        <w:sz w:val="16"/>
        <w:szCs w:val="16"/>
      </w:rPr>
      <w:t>男（汉族），</w:t>
    </w:r>
    <w:r w:rsidR="00C348EF">
      <w:rPr>
        <w:rFonts w:hint="eastAsia"/>
        <w:sz w:val="16"/>
        <w:szCs w:val="16"/>
      </w:rPr>
      <w:t>河北保定人</w:t>
    </w:r>
    <w:r w:rsidR="00D46DFD">
      <w:rPr>
        <w:rFonts w:hint="eastAsia"/>
        <w:sz w:val="16"/>
        <w:szCs w:val="16"/>
      </w:rPr>
      <w:t>，副教授，博士</w:t>
    </w:r>
    <w:r>
      <w:rPr>
        <w:rFonts w:hint="eastAsia"/>
        <w:sz w:val="16"/>
        <w:szCs w:val="16"/>
      </w:rPr>
      <w:t>，</w:t>
    </w:r>
    <w:r w:rsidR="00D46DFD">
      <w:rPr>
        <w:rFonts w:hint="eastAsia"/>
        <w:sz w:val="16"/>
        <w:szCs w:val="16"/>
      </w:rPr>
      <w:t>zhw</w:t>
    </w:r>
    <w:r w:rsidR="00D46DFD">
      <w:rPr>
        <w:sz w:val="16"/>
        <w:szCs w:val="16"/>
      </w:rPr>
      <w:t>sun@tust.edu.cn</w:t>
    </w:r>
    <w:r w:rsidR="008B6108">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03CBB0" w14:textId="77777777" w:rsidR="00061FD4" w:rsidRDefault="00061FD4">
      <w:pPr>
        <w:ind w:firstLine="420"/>
      </w:pPr>
      <w:r>
        <w:separator/>
      </w:r>
    </w:p>
  </w:footnote>
  <w:footnote w:type="continuationSeparator" w:id="0">
    <w:p w14:paraId="5FE58810" w14:textId="77777777" w:rsidR="00061FD4" w:rsidRDefault="00061FD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65430D" w:rsidRDefault="0065430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65430D" w:rsidRDefault="0065430D">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65430D" w:rsidRDefault="0065430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581B"/>
    <w:rsid w:val="00006C59"/>
    <w:rsid w:val="00014CD1"/>
    <w:rsid w:val="00020B20"/>
    <w:rsid w:val="00024455"/>
    <w:rsid w:val="00025EB8"/>
    <w:rsid w:val="000316C5"/>
    <w:rsid w:val="0003494C"/>
    <w:rsid w:val="00034EBC"/>
    <w:rsid w:val="000372E8"/>
    <w:rsid w:val="00045D1E"/>
    <w:rsid w:val="00046EBB"/>
    <w:rsid w:val="00047E1A"/>
    <w:rsid w:val="000516AC"/>
    <w:rsid w:val="00051FE6"/>
    <w:rsid w:val="00054100"/>
    <w:rsid w:val="00061FD4"/>
    <w:rsid w:val="000716FB"/>
    <w:rsid w:val="00072782"/>
    <w:rsid w:val="0007642A"/>
    <w:rsid w:val="00076F09"/>
    <w:rsid w:val="000824F5"/>
    <w:rsid w:val="000862CF"/>
    <w:rsid w:val="00091A5B"/>
    <w:rsid w:val="000935ED"/>
    <w:rsid w:val="000A2423"/>
    <w:rsid w:val="000A3102"/>
    <w:rsid w:val="000A3A55"/>
    <w:rsid w:val="000A7A80"/>
    <w:rsid w:val="000C256A"/>
    <w:rsid w:val="000C4FD0"/>
    <w:rsid w:val="000D0850"/>
    <w:rsid w:val="000D4065"/>
    <w:rsid w:val="000D5488"/>
    <w:rsid w:val="000D5A87"/>
    <w:rsid w:val="000E2E48"/>
    <w:rsid w:val="000E5A9A"/>
    <w:rsid w:val="000F0E7E"/>
    <w:rsid w:val="00104BC6"/>
    <w:rsid w:val="001055ED"/>
    <w:rsid w:val="00105F30"/>
    <w:rsid w:val="00115639"/>
    <w:rsid w:val="001157DA"/>
    <w:rsid w:val="00116841"/>
    <w:rsid w:val="0013067B"/>
    <w:rsid w:val="00136C99"/>
    <w:rsid w:val="00140B83"/>
    <w:rsid w:val="00152A6B"/>
    <w:rsid w:val="00157F04"/>
    <w:rsid w:val="00161A19"/>
    <w:rsid w:val="00166A64"/>
    <w:rsid w:val="00190B6C"/>
    <w:rsid w:val="00192AEC"/>
    <w:rsid w:val="001B4D4A"/>
    <w:rsid w:val="001C5560"/>
    <w:rsid w:val="001C7536"/>
    <w:rsid w:val="001D5356"/>
    <w:rsid w:val="001D69F4"/>
    <w:rsid w:val="001E1B6A"/>
    <w:rsid w:val="001E2CBE"/>
    <w:rsid w:val="001E3936"/>
    <w:rsid w:val="001E79B1"/>
    <w:rsid w:val="002066B4"/>
    <w:rsid w:val="00215E7E"/>
    <w:rsid w:val="00217468"/>
    <w:rsid w:val="0021794D"/>
    <w:rsid w:val="0022004B"/>
    <w:rsid w:val="00220F08"/>
    <w:rsid w:val="002211CF"/>
    <w:rsid w:val="0022218E"/>
    <w:rsid w:val="0022229A"/>
    <w:rsid w:val="00224533"/>
    <w:rsid w:val="00233E52"/>
    <w:rsid w:val="00241E3B"/>
    <w:rsid w:val="00242FB5"/>
    <w:rsid w:val="002451DF"/>
    <w:rsid w:val="002472FF"/>
    <w:rsid w:val="00247AA5"/>
    <w:rsid w:val="002518E1"/>
    <w:rsid w:val="00255E99"/>
    <w:rsid w:val="00260C9D"/>
    <w:rsid w:val="002678B3"/>
    <w:rsid w:val="002734F0"/>
    <w:rsid w:val="00293A5B"/>
    <w:rsid w:val="002A03BC"/>
    <w:rsid w:val="002A2775"/>
    <w:rsid w:val="002A3DF6"/>
    <w:rsid w:val="002B14C1"/>
    <w:rsid w:val="002B3496"/>
    <w:rsid w:val="002B34B2"/>
    <w:rsid w:val="002C29D5"/>
    <w:rsid w:val="002C3A1D"/>
    <w:rsid w:val="002C3D9F"/>
    <w:rsid w:val="002C4B4E"/>
    <w:rsid w:val="002D6DC7"/>
    <w:rsid w:val="002D6DE3"/>
    <w:rsid w:val="002D71A4"/>
    <w:rsid w:val="002D75EB"/>
    <w:rsid w:val="002E049C"/>
    <w:rsid w:val="002E6F2F"/>
    <w:rsid w:val="002F1337"/>
    <w:rsid w:val="003023B9"/>
    <w:rsid w:val="003036E1"/>
    <w:rsid w:val="00306490"/>
    <w:rsid w:val="00311046"/>
    <w:rsid w:val="00313FA9"/>
    <w:rsid w:val="00317B90"/>
    <w:rsid w:val="00323AFE"/>
    <w:rsid w:val="003637A2"/>
    <w:rsid w:val="0036398A"/>
    <w:rsid w:val="00385656"/>
    <w:rsid w:val="0038581F"/>
    <w:rsid w:val="00393948"/>
    <w:rsid w:val="003966A4"/>
    <w:rsid w:val="003B008C"/>
    <w:rsid w:val="003B167C"/>
    <w:rsid w:val="003B20E3"/>
    <w:rsid w:val="003B4837"/>
    <w:rsid w:val="003C1471"/>
    <w:rsid w:val="003C2BCE"/>
    <w:rsid w:val="003D6CC5"/>
    <w:rsid w:val="003E4E94"/>
    <w:rsid w:val="003E5F55"/>
    <w:rsid w:val="003F77EE"/>
    <w:rsid w:val="00401036"/>
    <w:rsid w:val="00407EF2"/>
    <w:rsid w:val="00420AEC"/>
    <w:rsid w:val="0043001E"/>
    <w:rsid w:val="00432806"/>
    <w:rsid w:val="004341EE"/>
    <w:rsid w:val="00442DE6"/>
    <w:rsid w:val="004441D4"/>
    <w:rsid w:val="00444237"/>
    <w:rsid w:val="00447887"/>
    <w:rsid w:val="004502FA"/>
    <w:rsid w:val="004537E7"/>
    <w:rsid w:val="0045505D"/>
    <w:rsid w:val="00456308"/>
    <w:rsid w:val="004641A6"/>
    <w:rsid w:val="00464480"/>
    <w:rsid w:val="0047013D"/>
    <w:rsid w:val="004726E6"/>
    <w:rsid w:val="00473EB4"/>
    <w:rsid w:val="0048032D"/>
    <w:rsid w:val="004813C2"/>
    <w:rsid w:val="004820F3"/>
    <w:rsid w:val="00482D4F"/>
    <w:rsid w:val="00483235"/>
    <w:rsid w:val="0048516F"/>
    <w:rsid w:val="00491A73"/>
    <w:rsid w:val="00492C4C"/>
    <w:rsid w:val="004973EE"/>
    <w:rsid w:val="004A0A8B"/>
    <w:rsid w:val="004B5DD5"/>
    <w:rsid w:val="004C0265"/>
    <w:rsid w:val="004C1FB8"/>
    <w:rsid w:val="004E1F56"/>
    <w:rsid w:val="004E6F9C"/>
    <w:rsid w:val="004F3FEA"/>
    <w:rsid w:val="004F6724"/>
    <w:rsid w:val="00503961"/>
    <w:rsid w:val="005106A8"/>
    <w:rsid w:val="005146AA"/>
    <w:rsid w:val="00520ED6"/>
    <w:rsid w:val="00521C77"/>
    <w:rsid w:val="00525E52"/>
    <w:rsid w:val="005363B9"/>
    <w:rsid w:val="00543B88"/>
    <w:rsid w:val="00551A3C"/>
    <w:rsid w:val="005562CE"/>
    <w:rsid w:val="005661F4"/>
    <w:rsid w:val="00567D2C"/>
    <w:rsid w:val="00570F51"/>
    <w:rsid w:val="00571464"/>
    <w:rsid w:val="005718B7"/>
    <w:rsid w:val="00581B3A"/>
    <w:rsid w:val="00585D1A"/>
    <w:rsid w:val="00587D0F"/>
    <w:rsid w:val="00592253"/>
    <w:rsid w:val="00593EA2"/>
    <w:rsid w:val="005A07D9"/>
    <w:rsid w:val="005C1548"/>
    <w:rsid w:val="005C2981"/>
    <w:rsid w:val="005C369A"/>
    <w:rsid w:val="005C6447"/>
    <w:rsid w:val="005D4531"/>
    <w:rsid w:val="005D65C7"/>
    <w:rsid w:val="005D68D2"/>
    <w:rsid w:val="005E3E47"/>
    <w:rsid w:val="005E766A"/>
    <w:rsid w:val="005F5000"/>
    <w:rsid w:val="006061D1"/>
    <w:rsid w:val="0062193D"/>
    <w:rsid w:val="00640D27"/>
    <w:rsid w:val="006416DD"/>
    <w:rsid w:val="00641D17"/>
    <w:rsid w:val="00645B55"/>
    <w:rsid w:val="00650CC8"/>
    <w:rsid w:val="00652E5F"/>
    <w:rsid w:val="0065430D"/>
    <w:rsid w:val="006616F8"/>
    <w:rsid w:val="00661EAD"/>
    <w:rsid w:val="0066670D"/>
    <w:rsid w:val="006707A4"/>
    <w:rsid w:val="006A2D37"/>
    <w:rsid w:val="006A3015"/>
    <w:rsid w:val="006A4E85"/>
    <w:rsid w:val="006A506E"/>
    <w:rsid w:val="006A6964"/>
    <w:rsid w:val="006A6A80"/>
    <w:rsid w:val="006C52C6"/>
    <w:rsid w:val="006D0AD6"/>
    <w:rsid w:val="006F73A9"/>
    <w:rsid w:val="00701E25"/>
    <w:rsid w:val="007075A9"/>
    <w:rsid w:val="007149F6"/>
    <w:rsid w:val="00715C20"/>
    <w:rsid w:val="007176B2"/>
    <w:rsid w:val="0072095E"/>
    <w:rsid w:val="00720F4F"/>
    <w:rsid w:val="00722958"/>
    <w:rsid w:val="00732742"/>
    <w:rsid w:val="00743632"/>
    <w:rsid w:val="00747179"/>
    <w:rsid w:val="00757E51"/>
    <w:rsid w:val="00766A72"/>
    <w:rsid w:val="00772243"/>
    <w:rsid w:val="00790BEE"/>
    <w:rsid w:val="00793CFA"/>
    <w:rsid w:val="007A425A"/>
    <w:rsid w:val="007A6747"/>
    <w:rsid w:val="007B6812"/>
    <w:rsid w:val="007B6E8F"/>
    <w:rsid w:val="007C3738"/>
    <w:rsid w:val="007D0081"/>
    <w:rsid w:val="007D537A"/>
    <w:rsid w:val="007D5C66"/>
    <w:rsid w:val="007D6D49"/>
    <w:rsid w:val="007E7E84"/>
    <w:rsid w:val="007F64B7"/>
    <w:rsid w:val="00800174"/>
    <w:rsid w:val="008054F7"/>
    <w:rsid w:val="00812A08"/>
    <w:rsid w:val="00812EA2"/>
    <w:rsid w:val="00813E2A"/>
    <w:rsid w:val="00814620"/>
    <w:rsid w:val="00815CC7"/>
    <w:rsid w:val="0081616B"/>
    <w:rsid w:val="00824AEB"/>
    <w:rsid w:val="00831348"/>
    <w:rsid w:val="008604E6"/>
    <w:rsid w:val="0086155A"/>
    <w:rsid w:val="0086490B"/>
    <w:rsid w:val="008730C2"/>
    <w:rsid w:val="00877188"/>
    <w:rsid w:val="00880119"/>
    <w:rsid w:val="00884C59"/>
    <w:rsid w:val="00884C6E"/>
    <w:rsid w:val="00886684"/>
    <w:rsid w:val="00897131"/>
    <w:rsid w:val="008A0FC8"/>
    <w:rsid w:val="008A6BF2"/>
    <w:rsid w:val="008B08F4"/>
    <w:rsid w:val="008B6108"/>
    <w:rsid w:val="008C2AF6"/>
    <w:rsid w:val="008C4942"/>
    <w:rsid w:val="008D5996"/>
    <w:rsid w:val="008E0677"/>
    <w:rsid w:val="008E3B8D"/>
    <w:rsid w:val="008E41A4"/>
    <w:rsid w:val="008E6C2A"/>
    <w:rsid w:val="008E7332"/>
    <w:rsid w:val="008F57D1"/>
    <w:rsid w:val="008F6582"/>
    <w:rsid w:val="009015F3"/>
    <w:rsid w:val="00914EF2"/>
    <w:rsid w:val="00920A78"/>
    <w:rsid w:val="0093473B"/>
    <w:rsid w:val="009449D3"/>
    <w:rsid w:val="0094618F"/>
    <w:rsid w:val="00951881"/>
    <w:rsid w:val="009605BE"/>
    <w:rsid w:val="00962355"/>
    <w:rsid w:val="00963475"/>
    <w:rsid w:val="00972C3A"/>
    <w:rsid w:val="009738D2"/>
    <w:rsid w:val="00974B03"/>
    <w:rsid w:val="00977F41"/>
    <w:rsid w:val="00981551"/>
    <w:rsid w:val="009825B7"/>
    <w:rsid w:val="00983371"/>
    <w:rsid w:val="00983F7A"/>
    <w:rsid w:val="00984F67"/>
    <w:rsid w:val="00987D92"/>
    <w:rsid w:val="00987F03"/>
    <w:rsid w:val="009902C0"/>
    <w:rsid w:val="00991691"/>
    <w:rsid w:val="009A1B64"/>
    <w:rsid w:val="009A71EE"/>
    <w:rsid w:val="009B3C09"/>
    <w:rsid w:val="009B5F97"/>
    <w:rsid w:val="009B69D6"/>
    <w:rsid w:val="009C3997"/>
    <w:rsid w:val="009C40E7"/>
    <w:rsid w:val="009C45EF"/>
    <w:rsid w:val="009C5D17"/>
    <w:rsid w:val="009D245F"/>
    <w:rsid w:val="009D53B4"/>
    <w:rsid w:val="009E09A6"/>
    <w:rsid w:val="009E26E4"/>
    <w:rsid w:val="009F01B1"/>
    <w:rsid w:val="009F122F"/>
    <w:rsid w:val="00A02553"/>
    <w:rsid w:val="00A049D8"/>
    <w:rsid w:val="00A11C0C"/>
    <w:rsid w:val="00A12170"/>
    <w:rsid w:val="00A2321A"/>
    <w:rsid w:val="00A3070D"/>
    <w:rsid w:val="00A31A6A"/>
    <w:rsid w:val="00A33A71"/>
    <w:rsid w:val="00A463CA"/>
    <w:rsid w:val="00A47831"/>
    <w:rsid w:val="00A72325"/>
    <w:rsid w:val="00A82537"/>
    <w:rsid w:val="00A846A4"/>
    <w:rsid w:val="00A85E29"/>
    <w:rsid w:val="00A876E1"/>
    <w:rsid w:val="00A959BA"/>
    <w:rsid w:val="00A96352"/>
    <w:rsid w:val="00AA3AF9"/>
    <w:rsid w:val="00AA4121"/>
    <w:rsid w:val="00AA63F3"/>
    <w:rsid w:val="00AB48CA"/>
    <w:rsid w:val="00AC3762"/>
    <w:rsid w:val="00AC7AE4"/>
    <w:rsid w:val="00AD50FD"/>
    <w:rsid w:val="00AE01D3"/>
    <w:rsid w:val="00AE3936"/>
    <w:rsid w:val="00AF0914"/>
    <w:rsid w:val="00AF1AB4"/>
    <w:rsid w:val="00AF6F67"/>
    <w:rsid w:val="00B11011"/>
    <w:rsid w:val="00B13CAB"/>
    <w:rsid w:val="00B30CC5"/>
    <w:rsid w:val="00B315B9"/>
    <w:rsid w:val="00B4360B"/>
    <w:rsid w:val="00B66649"/>
    <w:rsid w:val="00B72CFD"/>
    <w:rsid w:val="00B779E5"/>
    <w:rsid w:val="00B82F93"/>
    <w:rsid w:val="00B87393"/>
    <w:rsid w:val="00B97003"/>
    <w:rsid w:val="00B97B6A"/>
    <w:rsid w:val="00BA42AA"/>
    <w:rsid w:val="00BB65DC"/>
    <w:rsid w:val="00BC0C0C"/>
    <w:rsid w:val="00BC2F50"/>
    <w:rsid w:val="00BE14C5"/>
    <w:rsid w:val="00BE2D4C"/>
    <w:rsid w:val="00BE4A3E"/>
    <w:rsid w:val="00BE7CFB"/>
    <w:rsid w:val="00BF0324"/>
    <w:rsid w:val="00BF473B"/>
    <w:rsid w:val="00C10C59"/>
    <w:rsid w:val="00C16D6B"/>
    <w:rsid w:val="00C327F3"/>
    <w:rsid w:val="00C348EF"/>
    <w:rsid w:val="00C43C93"/>
    <w:rsid w:val="00C52932"/>
    <w:rsid w:val="00C5614A"/>
    <w:rsid w:val="00C56CA5"/>
    <w:rsid w:val="00C717AD"/>
    <w:rsid w:val="00C837A1"/>
    <w:rsid w:val="00C84F71"/>
    <w:rsid w:val="00C86495"/>
    <w:rsid w:val="00C90BFA"/>
    <w:rsid w:val="00C97573"/>
    <w:rsid w:val="00CA1005"/>
    <w:rsid w:val="00CB0FEF"/>
    <w:rsid w:val="00CB184A"/>
    <w:rsid w:val="00CC0074"/>
    <w:rsid w:val="00CC4AFA"/>
    <w:rsid w:val="00CC4F95"/>
    <w:rsid w:val="00CD0467"/>
    <w:rsid w:val="00CD1E1B"/>
    <w:rsid w:val="00CE34A4"/>
    <w:rsid w:val="00CE3536"/>
    <w:rsid w:val="00CF0998"/>
    <w:rsid w:val="00CF1E15"/>
    <w:rsid w:val="00CF422D"/>
    <w:rsid w:val="00CF53AB"/>
    <w:rsid w:val="00CF5847"/>
    <w:rsid w:val="00CF5AE9"/>
    <w:rsid w:val="00CF5D1E"/>
    <w:rsid w:val="00D00201"/>
    <w:rsid w:val="00D02911"/>
    <w:rsid w:val="00D11707"/>
    <w:rsid w:val="00D17CCF"/>
    <w:rsid w:val="00D206C5"/>
    <w:rsid w:val="00D21FEC"/>
    <w:rsid w:val="00D22AE4"/>
    <w:rsid w:val="00D26751"/>
    <w:rsid w:val="00D30E23"/>
    <w:rsid w:val="00D3277D"/>
    <w:rsid w:val="00D46DFD"/>
    <w:rsid w:val="00D61988"/>
    <w:rsid w:val="00D6227D"/>
    <w:rsid w:val="00D62F8E"/>
    <w:rsid w:val="00D67D83"/>
    <w:rsid w:val="00D67E1F"/>
    <w:rsid w:val="00D74451"/>
    <w:rsid w:val="00D75581"/>
    <w:rsid w:val="00D774D2"/>
    <w:rsid w:val="00D820EF"/>
    <w:rsid w:val="00D85331"/>
    <w:rsid w:val="00D87FA2"/>
    <w:rsid w:val="00D960F4"/>
    <w:rsid w:val="00DB4714"/>
    <w:rsid w:val="00DC47CC"/>
    <w:rsid w:val="00DD3A1B"/>
    <w:rsid w:val="00DE2D23"/>
    <w:rsid w:val="00DF1BB9"/>
    <w:rsid w:val="00DF3F0C"/>
    <w:rsid w:val="00DF550B"/>
    <w:rsid w:val="00E05640"/>
    <w:rsid w:val="00E05D7D"/>
    <w:rsid w:val="00E1520D"/>
    <w:rsid w:val="00E15961"/>
    <w:rsid w:val="00E1755C"/>
    <w:rsid w:val="00E217F0"/>
    <w:rsid w:val="00E23150"/>
    <w:rsid w:val="00E30112"/>
    <w:rsid w:val="00E36446"/>
    <w:rsid w:val="00E47A8E"/>
    <w:rsid w:val="00E534A5"/>
    <w:rsid w:val="00E55BF4"/>
    <w:rsid w:val="00E566E1"/>
    <w:rsid w:val="00E613E9"/>
    <w:rsid w:val="00E70328"/>
    <w:rsid w:val="00E8066B"/>
    <w:rsid w:val="00E822CE"/>
    <w:rsid w:val="00E84130"/>
    <w:rsid w:val="00E8583B"/>
    <w:rsid w:val="00EA1764"/>
    <w:rsid w:val="00EB4F79"/>
    <w:rsid w:val="00EC0259"/>
    <w:rsid w:val="00EC0B9D"/>
    <w:rsid w:val="00EC475C"/>
    <w:rsid w:val="00EC5F42"/>
    <w:rsid w:val="00ED1199"/>
    <w:rsid w:val="00ED2B00"/>
    <w:rsid w:val="00ED4CBE"/>
    <w:rsid w:val="00EE6900"/>
    <w:rsid w:val="00EF22F3"/>
    <w:rsid w:val="00EF305D"/>
    <w:rsid w:val="00EF332D"/>
    <w:rsid w:val="00EF6405"/>
    <w:rsid w:val="00EF6B9F"/>
    <w:rsid w:val="00F0467D"/>
    <w:rsid w:val="00F11436"/>
    <w:rsid w:val="00F14085"/>
    <w:rsid w:val="00F159BC"/>
    <w:rsid w:val="00F2043D"/>
    <w:rsid w:val="00F21A8A"/>
    <w:rsid w:val="00F41CD3"/>
    <w:rsid w:val="00F44DB6"/>
    <w:rsid w:val="00F45935"/>
    <w:rsid w:val="00F47D7D"/>
    <w:rsid w:val="00F63891"/>
    <w:rsid w:val="00F66771"/>
    <w:rsid w:val="00F7708F"/>
    <w:rsid w:val="00F804B9"/>
    <w:rsid w:val="00F83C37"/>
    <w:rsid w:val="00FB0CAD"/>
    <w:rsid w:val="00FB3D4A"/>
    <w:rsid w:val="00FC7086"/>
    <w:rsid w:val="00FD0739"/>
    <w:rsid w:val="00FE39F5"/>
    <w:rsid w:val="00FF188C"/>
    <w:rsid w:val="00FF1BDB"/>
    <w:rsid w:val="00FF40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CF2F5450-248B-4878-8BF9-78F64A92E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761EC-2ABC-4622-9251-30E8F0B95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1</TotalTime>
  <Pages>6</Pages>
  <Words>1185</Words>
  <Characters>6756</Characters>
  <Application>Microsoft Office Word</Application>
  <DocSecurity>0</DocSecurity>
  <Lines>56</Lines>
  <Paragraphs>15</Paragraphs>
  <ScaleCrop>false</ScaleCrop>
  <Company/>
  <LinksUpToDate>false</LinksUpToDate>
  <CharactersWithSpaces>7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54</cp:revision>
  <dcterms:created xsi:type="dcterms:W3CDTF">2016-05-20T01:07:00Z</dcterms:created>
  <dcterms:modified xsi:type="dcterms:W3CDTF">2016-05-23T12:58:00Z</dcterms:modified>
</cp:coreProperties>
</file>